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3"/>
      </w:tblGrid>
      <w:tr w:rsidR="000F22E2" w:rsidRPr="00CA3355" w:rsidTr="00DC7692">
        <w:tc>
          <w:tcPr>
            <w:tcW w:w="9243" w:type="dxa"/>
          </w:tcPr>
          <w:p w:rsidR="006160C5" w:rsidRPr="00D31416" w:rsidRDefault="00D31416" w:rsidP="003519D6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PENGENALAN SCILAB</w:t>
            </w:r>
            <w:bookmarkStart w:id="0" w:name="_GoBack"/>
            <w:bookmarkEnd w:id="0"/>
          </w:p>
        </w:tc>
      </w:tr>
      <w:tr w:rsidR="000F22E2" w:rsidRPr="009E3763" w:rsidTr="00DC7692">
        <w:tc>
          <w:tcPr>
            <w:tcW w:w="9243" w:type="dxa"/>
          </w:tcPr>
          <w:p w:rsidR="00A41BBE" w:rsidRPr="009E3763" w:rsidRDefault="00A41BBE" w:rsidP="00084052"/>
          <w:p w:rsidR="00084052" w:rsidRPr="009E3763" w:rsidRDefault="00FD7EBD" w:rsidP="00084052">
            <w:pPr>
              <w:rPr>
                <w:b/>
                <w:lang w:val="id-ID"/>
              </w:rPr>
            </w:pPr>
            <w:r w:rsidRPr="009E3763">
              <w:rPr>
                <w:b/>
                <w:lang w:val="id-ID"/>
              </w:rPr>
              <w:t>Pertemuan : 2</w:t>
            </w:r>
          </w:p>
          <w:p w:rsidR="003519D6" w:rsidRPr="009E3763" w:rsidRDefault="003519D6" w:rsidP="005D571D">
            <w:pPr>
              <w:rPr>
                <w:lang w:val="id-ID"/>
              </w:rPr>
            </w:pPr>
          </w:p>
          <w:p w:rsidR="00084052" w:rsidRPr="009E3763" w:rsidRDefault="000F22E2" w:rsidP="005D571D">
            <w:pPr>
              <w:rPr>
                <w:lang w:val="id-ID"/>
              </w:rPr>
            </w:pPr>
            <w:r w:rsidRPr="009E3763">
              <w:t>T</w:t>
            </w:r>
            <w:r w:rsidR="006160C5" w:rsidRPr="009E3763">
              <w:t xml:space="preserve">UJUAN </w:t>
            </w:r>
            <w:r w:rsidRPr="009E3763">
              <w:t>I</w:t>
            </w:r>
            <w:r w:rsidR="006160C5" w:rsidRPr="009E3763">
              <w:t xml:space="preserve">NSTRUKSIONAL </w:t>
            </w:r>
            <w:r w:rsidRPr="009E3763">
              <w:t>K</w:t>
            </w:r>
            <w:r w:rsidR="006160C5" w:rsidRPr="009E3763">
              <w:t>HUSUS</w:t>
            </w:r>
            <w:r w:rsidRPr="009E3763">
              <w:t xml:space="preserve"> :</w:t>
            </w:r>
          </w:p>
          <w:p w:rsidR="000A0162" w:rsidRPr="009E3763" w:rsidRDefault="000A0162" w:rsidP="000A0162">
            <w:pPr>
              <w:numPr>
                <w:ilvl w:val="0"/>
                <w:numId w:val="1"/>
              </w:numPr>
              <w:rPr>
                <w:lang w:val="id-ID"/>
              </w:rPr>
            </w:pPr>
            <w:r w:rsidRPr="009E3763">
              <w:rPr>
                <w:lang w:val="id-ID"/>
              </w:rPr>
              <w:t xml:space="preserve">Menyebutkan kegunaan fungsional-fungsional dasar pada Scilab/Matlab </w:t>
            </w:r>
          </w:p>
          <w:p w:rsidR="000A0162" w:rsidRPr="009E3763" w:rsidRDefault="000A0162" w:rsidP="000A0162">
            <w:pPr>
              <w:numPr>
                <w:ilvl w:val="0"/>
                <w:numId w:val="1"/>
              </w:numPr>
              <w:rPr>
                <w:lang w:val="id-ID"/>
              </w:rPr>
            </w:pPr>
            <w:r w:rsidRPr="009E3763">
              <w:rPr>
                <w:lang w:val="id-ID"/>
              </w:rPr>
              <w:t>Menggunakan fungsional-fungsional pada Scilab/Matlab untuk kebutuhan komputasi numerik</w:t>
            </w:r>
            <w:r w:rsidR="00633901" w:rsidRPr="009E3763">
              <w:t>.</w:t>
            </w:r>
          </w:p>
          <w:p w:rsidR="003519D6" w:rsidRPr="009E3763" w:rsidRDefault="003519D6" w:rsidP="00D31416">
            <w:pPr>
              <w:ind w:left="360"/>
            </w:pPr>
          </w:p>
        </w:tc>
      </w:tr>
    </w:tbl>
    <w:p w:rsidR="00D45E93" w:rsidRPr="009E3763" w:rsidRDefault="00D45E93" w:rsidP="00084052">
      <w:pPr>
        <w:spacing w:after="0" w:line="240" w:lineRule="auto"/>
        <w:rPr>
          <w:lang w:val="id-ID"/>
        </w:rPr>
      </w:pPr>
    </w:p>
    <w:p w:rsidR="00E453E6" w:rsidRPr="009E3763" w:rsidRDefault="00E453E6" w:rsidP="00E453E6">
      <w:pPr>
        <w:spacing w:after="0" w:line="240" w:lineRule="auto"/>
        <w:rPr>
          <w:b/>
          <w:lang w:val="id-ID"/>
        </w:rPr>
      </w:pPr>
      <w:r w:rsidRPr="009E3763">
        <w:rPr>
          <w:b/>
        </w:rPr>
        <w:t xml:space="preserve">Materi </w:t>
      </w:r>
      <w:r w:rsidRPr="009E3763">
        <w:rPr>
          <w:b/>
        </w:rPr>
        <w:tab/>
        <w:t>:</w:t>
      </w:r>
    </w:p>
    <w:p w:rsidR="00E453E6" w:rsidRPr="009E3763" w:rsidRDefault="00E453E6" w:rsidP="00E453E6">
      <w:pPr>
        <w:spacing w:after="0" w:line="240" w:lineRule="auto"/>
        <w:jc w:val="both"/>
        <w:rPr>
          <w:lang w:val="id-ID"/>
        </w:rPr>
      </w:pPr>
    </w:p>
    <w:p w:rsidR="00F10445" w:rsidRPr="009E3763" w:rsidRDefault="0030147F" w:rsidP="00F10445">
      <w:pPr>
        <w:pStyle w:val="ListParagraph"/>
        <w:numPr>
          <w:ilvl w:val="1"/>
          <w:numId w:val="2"/>
        </w:numPr>
        <w:tabs>
          <w:tab w:val="left" w:pos="450"/>
        </w:tabs>
        <w:spacing w:after="0" w:line="240" w:lineRule="auto"/>
        <w:jc w:val="both"/>
        <w:rPr>
          <w:rFonts w:cs="Arial"/>
          <w:b/>
          <w:bCs/>
          <w:lang w:val="sv-SE"/>
        </w:rPr>
      </w:pPr>
      <w:r w:rsidRPr="009E3763">
        <w:rPr>
          <w:rFonts w:cs="Arial"/>
          <w:b/>
          <w:bCs/>
          <w:lang w:val="id-ID"/>
        </w:rPr>
        <w:t>Pengantar Scilab</w:t>
      </w:r>
    </w:p>
    <w:p w:rsidR="00335773" w:rsidRPr="009E3763" w:rsidRDefault="00560985" w:rsidP="00782277">
      <w:pPr>
        <w:pStyle w:val="ListParagraph"/>
        <w:tabs>
          <w:tab w:val="left" w:pos="450"/>
        </w:tabs>
        <w:spacing w:after="0" w:line="240" w:lineRule="auto"/>
        <w:ind w:left="0" w:firstLine="360"/>
        <w:jc w:val="both"/>
        <w:rPr>
          <w:rFonts w:cs="Arial"/>
          <w:bCs/>
          <w:lang w:val="id-ID"/>
        </w:rPr>
      </w:pPr>
      <w:r w:rsidRPr="009E3763">
        <w:rPr>
          <w:rFonts w:cs="Arial"/>
          <w:bCs/>
          <w:lang w:val="id-ID"/>
        </w:rPr>
        <w:t xml:space="preserve">Scilab adalah perangkat lunak yang menyerupai Matlab yang berguna untuk melakukan komputasi numerik dan visualisasi data. Aplikasi dapat diunduh pada </w:t>
      </w:r>
      <w:hyperlink r:id="rId8" w:history="1">
        <w:r w:rsidRPr="009E3763">
          <w:rPr>
            <w:rStyle w:val="Hyperlink"/>
            <w:rFonts w:cs="Arial"/>
            <w:bCs/>
            <w:lang w:val="id-ID"/>
          </w:rPr>
          <w:t>www.scilab.org</w:t>
        </w:r>
      </w:hyperlink>
      <w:r w:rsidRPr="009E3763">
        <w:rPr>
          <w:rFonts w:cs="Arial"/>
          <w:bCs/>
          <w:lang w:val="id-ID"/>
        </w:rPr>
        <w:t xml:space="preserve"> dan digunakan pada OS Linux ataupun Windows. </w:t>
      </w:r>
    </w:p>
    <w:p w:rsidR="00560985" w:rsidRPr="00782277" w:rsidRDefault="00560985" w:rsidP="00782277">
      <w:pPr>
        <w:pStyle w:val="NoSpacing"/>
        <w:rPr>
          <w:rFonts w:cs="Arial"/>
          <w:bCs/>
          <w:lang w:val="id-ID"/>
        </w:rPr>
      </w:pPr>
      <w:r w:rsidRPr="009E3763">
        <w:rPr>
          <w:rFonts w:cs="Arial"/>
          <w:bCs/>
          <w:lang w:val="id-ID"/>
        </w:rPr>
        <w:t>Seperti halnya pada M</w:t>
      </w:r>
      <w:r w:rsidR="004F5B05" w:rsidRPr="009E3763">
        <w:rPr>
          <w:rFonts w:cs="Arial"/>
          <w:bCs/>
          <w:lang w:val="id-ID"/>
        </w:rPr>
        <w:t xml:space="preserve">atlab setelah masuk ke jendela kerja </w:t>
      </w:r>
      <w:r w:rsidRPr="009E3763">
        <w:rPr>
          <w:rFonts w:cs="Arial"/>
          <w:bCs/>
          <w:lang w:val="id-ID"/>
        </w:rPr>
        <w:t>scilab</w:t>
      </w:r>
      <w:r w:rsidR="004F5B05" w:rsidRPr="009E3763">
        <w:rPr>
          <w:rFonts w:cs="Arial"/>
          <w:bCs/>
          <w:lang w:val="id-ID"/>
        </w:rPr>
        <w:t xml:space="preserve"> maka perintah dapat dituliskan setelah tanda --&gt;</w:t>
      </w:r>
      <w:r w:rsidR="00E842EF" w:rsidRPr="009E3763">
        <w:rPr>
          <w:rFonts w:cs="Arial"/>
          <w:bCs/>
          <w:lang w:val="id-ID"/>
        </w:rPr>
        <w:t xml:space="preserve">. Untuk lebih jelasnya diberikan pada </w:t>
      </w:r>
      <w:r w:rsidR="00782277" w:rsidRPr="00782277">
        <w:t xml:space="preserve">Contoh </w:t>
      </w:r>
      <w:r w:rsidR="00824D08">
        <w:fldChar w:fldCharType="begin"/>
      </w:r>
      <w:r w:rsidR="00824D08">
        <w:instrText xml:space="preserve"> SEQ Contoh \* ARABIC </w:instrText>
      </w:r>
      <w:r w:rsidR="00824D08">
        <w:fldChar w:fldCharType="separate"/>
      </w:r>
      <w:r w:rsidR="0061424C">
        <w:rPr>
          <w:noProof/>
        </w:rPr>
        <w:t>3</w:t>
      </w:r>
      <w:r w:rsidR="00824D08">
        <w:rPr>
          <w:noProof/>
        </w:rPr>
        <w:fldChar w:fldCharType="end"/>
      </w:r>
    </w:p>
    <w:p w:rsidR="00782277" w:rsidRDefault="00782277" w:rsidP="00782277">
      <w:pPr>
        <w:pStyle w:val="NoSpacing"/>
        <w:rPr>
          <w:rFonts w:cs="Arial"/>
          <w:b/>
          <w:bCs/>
          <w:lang w:val="id-ID"/>
        </w:rPr>
      </w:pPr>
    </w:p>
    <w:p w:rsidR="004F5B05" w:rsidRPr="00782277" w:rsidRDefault="00E842EF" w:rsidP="00782277">
      <w:pPr>
        <w:pStyle w:val="NoSpacing"/>
        <w:rPr>
          <w:rFonts w:cs="Arial"/>
          <w:b/>
          <w:bCs/>
          <w:lang w:val="id-ID"/>
        </w:rPr>
      </w:pPr>
      <w:r w:rsidRPr="009E3763">
        <w:rPr>
          <w:rFonts w:cs="Arial"/>
          <w:b/>
          <w:bCs/>
          <w:lang w:val="id-ID"/>
        </w:rPr>
        <w:tab/>
      </w:r>
      <w:r w:rsidR="00782277" w:rsidRPr="00782277">
        <w:rPr>
          <w:b/>
        </w:rPr>
        <w:t xml:space="preserve">Contoh </w:t>
      </w:r>
      <w:r w:rsidR="00782277" w:rsidRPr="00782277">
        <w:rPr>
          <w:b/>
        </w:rPr>
        <w:fldChar w:fldCharType="begin"/>
      </w:r>
      <w:r w:rsidR="00782277" w:rsidRPr="00782277">
        <w:rPr>
          <w:b/>
        </w:rPr>
        <w:instrText xml:space="preserve"> SEQ Contoh \* ARABIC </w:instrText>
      </w:r>
      <w:r w:rsidR="00782277" w:rsidRPr="00782277">
        <w:rPr>
          <w:b/>
        </w:rPr>
        <w:fldChar w:fldCharType="separate"/>
      </w:r>
      <w:r w:rsidR="0061424C">
        <w:rPr>
          <w:b/>
          <w:noProof/>
        </w:rPr>
        <w:t>4</w:t>
      </w:r>
      <w:r w:rsidR="00782277" w:rsidRPr="00782277">
        <w:rPr>
          <w:b/>
        </w:rPr>
        <w:fldChar w:fldCharType="end"/>
      </w:r>
    </w:p>
    <w:p w:rsidR="004F5B05" w:rsidRPr="009E3763" w:rsidRDefault="00D31416" w:rsidP="004F5B05">
      <w:pPr>
        <w:pStyle w:val="ListParagraph"/>
        <w:tabs>
          <w:tab w:val="left" w:pos="450"/>
        </w:tabs>
        <w:spacing w:after="0" w:line="240" w:lineRule="auto"/>
        <w:ind w:left="360"/>
        <w:jc w:val="both"/>
        <w:rPr>
          <w:rFonts w:cs="Arial"/>
          <w:bCs/>
          <w:lang w:val="id-ID"/>
        </w:rPr>
      </w:pPr>
      <w:r>
        <w:rPr>
          <w:rFonts w:cs="Arial"/>
          <w:bCs/>
          <w:noProof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237490</wp:posOffset>
                </wp:positionH>
                <wp:positionV relativeFrom="paragraph">
                  <wp:posOffset>5715</wp:posOffset>
                </wp:positionV>
                <wp:extent cx="5848350" cy="1438910"/>
                <wp:effectExtent l="5080" t="5080" r="13970" b="13335"/>
                <wp:wrapNone/>
                <wp:docPr id="7" name="Text Box 13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48350" cy="1438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215B" w:rsidRPr="004C133B" w:rsidRDefault="0055215B" w:rsidP="004F5B05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</w:pPr>
                            <w:r w:rsidRPr="004C133B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>--&gt;p=2</w:t>
                            </w:r>
                          </w:p>
                          <w:p w:rsidR="0055215B" w:rsidRPr="004C133B" w:rsidRDefault="0055215B" w:rsidP="004F5B05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</w:pPr>
                            <w:r w:rsidRPr="004C133B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>p  =</w:t>
                            </w:r>
                          </w:p>
                          <w:p w:rsidR="0055215B" w:rsidRPr="004C133B" w:rsidRDefault="0055215B" w:rsidP="004F5B05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4C133B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 xml:space="preserve">    2.  </w:t>
                            </w:r>
                          </w:p>
                          <w:p w:rsidR="0055215B" w:rsidRPr="004C133B" w:rsidRDefault="0055215B" w:rsidP="004F5B05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4C133B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 xml:space="preserve"> --&gt;l=3</w:t>
                            </w:r>
                          </w:p>
                          <w:p w:rsidR="0055215B" w:rsidRPr="004C133B" w:rsidRDefault="0055215B" w:rsidP="004F5B05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4C133B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 xml:space="preserve"> l  =</w:t>
                            </w:r>
                          </w:p>
                          <w:p w:rsidR="0055215B" w:rsidRPr="004C133B" w:rsidRDefault="0055215B" w:rsidP="004F5B05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4C133B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 xml:space="preserve">     3.  </w:t>
                            </w:r>
                          </w:p>
                          <w:p w:rsidR="0055215B" w:rsidRPr="004C133B" w:rsidRDefault="0055215B" w:rsidP="004F5B05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4C133B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 xml:space="preserve"> --&gt;luas=p*l</w:t>
                            </w:r>
                          </w:p>
                          <w:p w:rsidR="0055215B" w:rsidRPr="004C133B" w:rsidRDefault="0055215B" w:rsidP="004F5B05">
                            <w:pPr>
                              <w:spacing w:after="0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4C133B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 xml:space="preserve"> luas  =</w:t>
                            </w:r>
                          </w:p>
                          <w:p w:rsidR="0055215B" w:rsidRPr="004C133B" w:rsidRDefault="0055215B" w:rsidP="004F5B05">
                            <w:pPr>
                              <w:spacing w:after="0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</w:pPr>
                            <w:r w:rsidRPr="004C133B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 xml:space="preserve">     6.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61" o:spid="_x0000_s1026" type="#_x0000_t202" style="position:absolute;left:0;text-align:left;margin-left:18.7pt;margin-top:.45pt;width:460.5pt;height:113.3pt;z-index:2517749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">
                <v:textbox style="mso-fit-shape-to-text:t">
                  <w:txbxContent>
                    <w:p w:rsidR="0055215B" w:rsidRPr="004C133B" w:rsidRDefault="0055215B" w:rsidP="004F5B05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</w:pPr>
                      <w:r w:rsidRPr="004C133B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>--&gt;p=2</w:t>
                      </w:r>
                    </w:p>
                    <w:p w:rsidR="0055215B" w:rsidRPr="004C133B" w:rsidRDefault="0055215B" w:rsidP="004F5B05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</w:pPr>
                      <w:r w:rsidRPr="004C133B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>p  =</w:t>
                      </w:r>
                    </w:p>
                    <w:p w:rsidR="0055215B" w:rsidRPr="004C133B" w:rsidRDefault="0055215B" w:rsidP="004F5B05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4C133B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 xml:space="preserve">    2.  </w:t>
                      </w:r>
                    </w:p>
                    <w:p w:rsidR="0055215B" w:rsidRPr="004C133B" w:rsidRDefault="0055215B" w:rsidP="004F5B05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4C133B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 xml:space="preserve"> --&gt;l=3</w:t>
                      </w:r>
                    </w:p>
                    <w:p w:rsidR="0055215B" w:rsidRPr="004C133B" w:rsidRDefault="0055215B" w:rsidP="004F5B05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4C133B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 xml:space="preserve"> l  =</w:t>
                      </w:r>
                    </w:p>
                    <w:p w:rsidR="0055215B" w:rsidRPr="004C133B" w:rsidRDefault="0055215B" w:rsidP="004F5B05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4C133B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 xml:space="preserve">     3.  </w:t>
                      </w:r>
                    </w:p>
                    <w:p w:rsidR="0055215B" w:rsidRPr="004C133B" w:rsidRDefault="0055215B" w:rsidP="004F5B05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4C133B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 xml:space="preserve"> --&gt;luas=p*l</w:t>
                      </w:r>
                    </w:p>
                    <w:p w:rsidR="0055215B" w:rsidRPr="004C133B" w:rsidRDefault="0055215B" w:rsidP="004F5B05">
                      <w:pPr>
                        <w:spacing w:after="0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4C133B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 xml:space="preserve"> luas  =</w:t>
                      </w:r>
                    </w:p>
                    <w:p w:rsidR="0055215B" w:rsidRPr="004C133B" w:rsidRDefault="0055215B" w:rsidP="004F5B05">
                      <w:pPr>
                        <w:spacing w:after="0"/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</w:pPr>
                      <w:r w:rsidRPr="004C133B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 xml:space="preserve">     6.  </w:t>
                      </w:r>
                    </w:p>
                  </w:txbxContent>
                </v:textbox>
              </v:shape>
            </w:pict>
          </mc:Fallback>
        </mc:AlternateContent>
      </w:r>
      <w:r w:rsidR="004F5B05" w:rsidRPr="009E3763">
        <w:rPr>
          <w:rFonts w:cs="Arial"/>
          <w:bCs/>
          <w:lang w:val="id-ID"/>
        </w:rPr>
        <w:t xml:space="preserve"> </w:t>
      </w:r>
    </w:p>
    <w:p w:rsidR="009147F6" w:rsidRPr="009E3763" w:rsidRDefault="009147F6" w:rsidP="009147F6">
      <w:pPr>
        <w:pStyle w:val="ListParagraph"/>
        <w:tabs>
          <w:tab w:val="left" w:pos="450"/>
        </w:tabs>
        <w:spacing w:after="0" w:line="240" w:lineRule="auto"/>
        <w:ind w:left="360"/>
        <w:jc w:val="both"/>
        <w:rPr>
          <w:rFonts w:cs="Arial"/>
          <w:b/>
          <w:bCs/>
          <w:lang w:val="id-ID"/>
        </w:rPr>
      </w:pPr>
    </w:p>
    <w:p w:rsidR="004F5B05" w:rsidRPr="009E3763" w:rsidRDefault="004F5B05" w:rsidP="009147F6">
      <w:pPr>
        <w:pStyle w:val="ListParagraph"/>
        <w:tabs>
          <w:tab w:val="left" w:pos="450"/>
        </w:tabs>
        <w:spacing w:after="0" w:line="240" w:lineRule="auto"/>
        <w:ind w:left="360"/>
        <w:jc w:val="both"/>
        <w:rPr>
          <w:rFonts w:cs="Arial"/>
          <w:b/>
          <w:bCs/>
          <w:lang w:val="id-ID"/>
        </w:rPr>
      </w:pPr>
    </w:p>
    <w:p w:rsidR="004F5B05" w:rsidRPr="009E3763" w:rsidRDefault="004F5B05" w:rsidP="009147F6">
      <w:pPr>
        <w:pStyle w:val="ListParagraph"/>
        <w:tabs>
          <w:tab w:val="left" w:pos="450"/>
        </w:tabs>
        <w:spacing w:after="0" w:line="240" w:lineRule="auto"/>
        <w:ind w:left="360"/>
        <w:jc w:val="both"/>
        <w:rPr>
          <w:rFonts w:cs="Arial"/>
          <w:b/>
          <w:bCs/>
          <w:lang w:val="id-ID"/>
        </w:rPr>
      </w:pPr>
    </w:p>
    <w:p w:rsidR="004F5B05" w:rsidRPr="009E3763" w:rsidRDefault="004F5B05" w:rsidP="009147F6">
      <w:pPr>
        <w:pStyle w:val="ListParagraph"/>
        <w:tabs>
          <w:tab w:val="left" w:pos="450"/>
        </w:tabs>
        <w:spacing w:after="0" w:line="240" w:lineRule="auto"/>
        <w:ind w:left="360"/>
        <w:jc w:val="both"/>
        <w:rPr>
          <w:rFonts w:cs="Arial"/>
          <w:b/>
          <w:bCs/>
          <w:lang w:val="id-ID"/>
        </w:rPr>
      </w:pPr>
    </w:p>
    <w:p w:rsidR="004F5B05" w:rsidRPr="009E3763" w:rsidRDefault="004F5B05" w:rsidP="009147F6">
      <w:pPr>
        <w:pStyle w:val="ListParagraph"/>
        <w:tabs>
          <w:tab w:val="left" w:pos="450"/>
        </w:tabs>
        <w:spacing w:after="0" w:line="240" w:lineRule="auto"/>
        <w:ind w:left="360"/>
        <w:jc w:val="both"/>
        <w:rPr>
          <w:rFonts w:cs="Arial"/>
          <w:b/>
          <w:bCs/>
          <w:lang w:val="id-ID"/>
        </w:rPr>
      </w:pPr>
    </w:p>
    <w:p w:rsidR="004F5B05" w:rsidRPr="009E3763" w:rsidRDefault="004F5B05" w:rsidP="009147F6">
      <w:pPr>
        <w:pStyle w:val="ListParagraph"/>
        <w:tabs>
          <w:tab w:val="left" w:pos="450"/>
        </w:tabs>
        <w:spacing w:after="0" w:line="240" w:lineRule="auto"/>
        <w:ind w:left="360"/>
        <w:jc w:val="both"/>
        <w:rPr>
          <w:rFonts w:cs="Arial"/>
          <w:b/>
          <w:bCs/>
          <w:lang w:val="id-ID"/>
        </w:rPr>
      </w:pPr>
    </w:p>
    <w:p w:rsidR="004F5B05" w:rsidRPr="009E3763" w:rsidRDefault="004F5B05" w:rsidP="009147F6">
      <w:pPr>
        <w:pStyle w:val="ListParagraph"/>
        <w:tabs>
          <w:tab w:val="left" w:pos="450"/>
        </w:tabs>
        <w:spacing w:after="0" w:line="240" w:lineRule="auto"/>
        <w:ind w:left="360"/>
        <w:jc w:val="both"/>
        <w:rPr>
          <w:rFonts w:cs="Arial"/>
          <w:b/>
          <w:bCs/>
          <w:lang w:val="id-ID"/>
        </w:rPr>
      </w:pPr>
    </w:p>
    <w:p w:rsidR="004F5B05" w:rsidRPr="009E3763" w:rsidRDefault="004F5B05" w:rsidP="009147F6">
      <w:pPr>
        <w:pStyle w:val="ListParagraph"/>
        <w:tabs>
          <w:tab w:val="left" w:pos="450"/>
        </w:tabs>
        <w:spacing w:after="0" w:line="240" w:lineRule="auto"/>
        <w:ind w:left="360"/>
        <w:jc w:val="both"/>
        <w:rPr>
          <w:rFonts w:cs="Arial"/>
          <w:b/>
          <w:bCs/>
          <w:lang w:val="id-ID"/>
        </w:rPr>
      </w:pPr>
    </w:p>
    <w:p w:rsidR="004F5B05" w:rsidRPr="00E70E76" w:rsidRDefault="004F5B05" w:rsidP="00782277">
      <w:pPr>
        <w:pStyle w:val="ListParagraph"/>
        <w:tabs>
          <w:tab w:val="left" w:pos="450"/>
        </w:tabs>
        <w:spacing w:after="0" w:line="240" w:lineRule="auto"/>
        <w:ind w:left="0" w:firstLine="360"/>
        <w:jc w:val="both"/>
        <w:rPr>
          <w:rFonts w:cs="Arial"/>
          <w:bCs/>
          <w:lang w:val="id-ID"/>
        </w:rPr>
      </w:pPr>
      <w:r w:rsidRPr="009E3763">
        <w:rPr>
          <w:rFonts w:cs="Arial"/>
          <w:bCs/>
          <w:lang w:val="id-ID"/>
        </w:rPr>
        <w:t xml:space="preserve">Dalam jendela kerja scilab dapat didefinisikan fungsi dengan menggunakan perintah </w:t>
      </w:r>
      <w:r w:rsidR="00BE32F7" w:rsidRPr="009E3763">
        <w:rPr>
          <w:rFonts w:cs="Arial"/>
          <w:b/>
          <w:bCs/>
          <w:lang w:val="id-ID"/>
        </w:rPr>
        <w:t>deff</w:t>
      </w:r>
      <w:r w:rsidR="006F24DB" w:rsidRPr="009E3763">
        <w:rPr>
          <w:rFonts w:cs="Arial"/>
          <w:b/>
          <w:bCs/>
          <w:lang w:val="id-ID"/>
        </w:rPr>
        <w:t xml:space="preserve">. </w:t>
      </w:r>
      <w:r w:rsidR="006F24DB" w:rsidRPr="009E3763">
        <w:rPr>
          <w:rFonts w:cs="Arial"/>
          <w:bCs/>
          <w:lang w:val="id-ID"/>
        </w:rPr>
        <w:t xml:space="preserve">Penggunaan perintah ini diberikan pada </w:t>
      </w:r>
      <w:r w:rsidR="00E70E76" w:rsidRPr="00E70E76">
        <w:t xml:space="preserve">Contoh </w:t>
      </w:r>
      <w:r w:rsidR="00824D08">
        <w:fldChar w:fldCharType="begin"/>
      </w:r>
      <w:r w:rsidR="00824D08">
        <w:instrText xml:space="preserve"> SEQ Contoh \* ARABIC </w:instrText>
      </w:r>
      <w:r w:rsidR="00824D08">
        <w:fldChar w:fldCharType="separate"/>
      </w:r>
      <w:r w:rsidR="0061424C">
        <w:rPr>
          <w:noProof/>
        </w:rPr>
        <w:t>5</w:t>
      </w:r>
      <w:r w:rsidR="00824D08">
        <w:rPr>
          <w:noProof/>
        </w:rPr>
        <w:fldChar w:fldCharType="end"/>
      </w:r>
    </w:p>
    <w:p w:rsidR="00E842EF" w:rsidRPr="00E70E76" w:rsidRDefault="00E842EF" w:rsidP="00E70E76">
      <w:pPr>
        <w:pStyle w:val="NoSpacing"/>
        <w:rPr>
          <w:rFonts w:cs="Arial"/>
          <w:b/>
          <w:bCs/>
          <w:lang w:val="id-ID"/>
        </w:rPr>
      </w:pPr>
      <w:r w:rsidRPr="009E3763">
        <w:rPr>
          <w:rFonts w:cs="Arial"/>
          <w:b/>
          <w:bCs/>
          <w:lang w:val="id-ID"/>
        </w:rPr>
        <w:tab/>
      </w:r>
      <w:r w:rsidR="00E70E76" w:rsidRPr="00E70E76">
        <w:rPr>
          <w:b/>
        </w:rPr>
        <w:t xml:space="preserve">Contoh </w:t>
      </w:r>
      <w:r w:rsidR="00E70E76" w:rsidRPr="00E70E76">
        <w:rPr>
          <w:b/>
        </w:rPr>
        <w:fldChar w:fldCharType="begin"/>
      </w:r>
      <w:r w:rsidR="00E70E76" w:rsidRPr="00E70E76">
        <w:rPr>
          <w:b/>
        </w:rPr>
        <w:instrText xml:space="preserve"> SEQ Contoh \* ARABIC </w:instrText>
      </w:r>
      <w:r w:rsidR="00E70E76" w:rsidRPr="00E70E76">
        <w:rPr>
          <w:b/>
        </w:rPr>
        <w:fldChar w:fldCharType="separate"/>
      </w:r>
      <w:r w:rsidR="0061424C">
        <w:rPr>
          <w:b/>
          <w:noProof/>
        </w:rPr>
        <w:t>6</w:t>
      </w:r>
      <w:r w:rsidR="00E70E76" w:rsidRPr="00E70E76">
        <w:rPr>
          <w:b/>
        </w:rPr>
        <w:fldChar w:fldCharType="end"/>
      </w:r>
    </w:p>
    <w:p w:rsidR="004F5B05" w:rsidRPr="009E3763" w:rsidRDefault="00D31416" w:rsidP="009147F6">
      <w:pPr>
        <w:pStyle w:val="ListParagraph"/>
        <w:tabs>
          <w:tab w:val="left" w:pos="450"/>
        </w:tabs>
        <w:spacing w:after="0" w:line="240" w:lineRule="auto"/>
        <w:ind w:left="360"/>
        <w:jc w:val="both"/>
        <w:rPr>
          <w:rFonts w:cs="Arial"/>
          <w:bCs/>
          <w:lang w:val="id-ID"/>
        </w:rPr>
      </w:pPr>
      <w:r>
        <w:rPr>
          <w:rFonts w:cs="Arial"/>
          <w:b/>
          <w:bCs/>
          <w:noProof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242570</wp:posOffset>
                </wp:positionH>
                <wp:positionV relativeFrom="paragraph">
                  <wp:posOffset>32385</wp:posOffset>
                </wp:positionV>
                <wp:extent cx="5848350" cy="928370"/>
                <wp:effectExtent l="10160" t="8890" r="8890" b="5715"/>
                <wp:wrapNone/>
                <wp:docPr id="6" name="Text Box 13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48350" cy="9283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215B" w:rsidRPr="004C133B" w:rsidRDefault="0055215B" w:rsidP="00BE32F7">
                            <w:pPr>
                              <w:spacing w:after="0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</w:pPr>
                            <w:r w:rsidRPr="004C133B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>--&gt;deff('L=luas(p,l)','L=p*l')</w:t>
                            </w:r>
                            <w:r w:rsidRPr="004C133B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  <w:t xml:space="preserve">                //</w:t>
                            </w:r>
                            <w:r w:rsidRPr="004C133B">
                              <w:rPr>
                                <w:rFonts w:ascii="Courier New" w:hAnsi="Courier New" w:cs="Courier New"/>
                                <w:b/>
                                <w:sz w:val="20"/>
                                <w:szCs w:val="20"/>
                                <w:lang w:val="id-ID"/>
                              </w:rPr>
                              <w:t>deff</w:t>
                            </w:r>
                            <w:r w:rsidRPr="004C133B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  <w:t>(‘(output1,output2,...)=</w:t>
                            </w:r>
                            <w:r w:rsidRPr="004C133B">
                              <w:rPr>
                                <w:rFonts w:ascii="Courier New" w:hAnsi="Courier New" w:cs="Courier New"/>
                                <w:b/>
                                <w:sz w:val="20"/>
                                <w:szCs w:val="20"/>
                                <w:lang w:val="id-ID"/>
                              </w:rPr>
                              <w:t>namamodul</w:t>
                            </w:r>
                            <w:r w:rsidRPr="004C133B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  <w:t>(input1,input2,...),’</w:t>
                            </w:r>
                            <w:r w:rsidRPr="004C133B">
                              <w:rPr>
                                <w:rFonts w:ascii="Courier New" w:hAnsi="Courier New" w:cs="Courier New"/>
                                <w:b/>
                                <w:sz w:val="20"/>
                                <w:szCs w:val="20"/>
                                <w:lang w:val="id-ID"/>
                              </w:rPr>
                              <w:t>persamaan</w:t>
                            </w:r>
                            <w:r w:rsidRPr="004C133B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  <w:t>’)</w:t>
                            </w:r>
                          </w:p>
                          <w:p w:rsidR="0055215B" w:rsidRPr="004C133B" w:rsidRDefault="0055215B" w:rsidP="00BE32F7">
                            <w:pPr>
                              <w:spacing w:after="0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4C133B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>--&gt;luaspersegipanjang=luas(2,3)</w:t>
                            </w:r>
                          </w:p>
                          <w:p w:rsidR="0055215B" w:rsidRPr="004C133B" w:rsidRDefault="0055215B" w:rsidP="00BE32F7">
                            <w:pPr>
                              <w:spacing w:after="0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4C133B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 xml:space="preserve"> luaspersegipanjang  =</w:t>
                            </w:r>
                          </w:p>
                          <w:p w:rsidR="0055215B" w:rsidRPr="004C133B" w:rsidRDefault="0055215B" w:rsidP="00BE32F7">
                            <w:pPr>
                              <w:spacing w:after="0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</w:pPr>
                            <w:r w:rsidRPr="004C133B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 xml:space="preserve">     6.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362" o:spid="_x0000_s1027" type="#_x0000_t202" style="position:absolute;left:0;text-align:left;margin-left:19.1pt;margin-top:2.55pt;width:460.5pt;height:73.1pt;z-index:2517760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">
                <v:textbox style="mso-fit-shape-to-text:t">
                  <w:txbxContent>
                    <w:p w:rsidR="0055215B" w:rsidRPr="004C133B" w:rsidRDefault="0055215B" w:rsidP="00BE32F7">
                      <w:pPr>
                        <w:spacing w:after="0"/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</w:pPr>
                      <w:r w:rsidRPr="004C133B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>--&gt;deff('L=luas(p,l)','L=p*l')</w:t>
                      </w:r>
                      <w:r w:rsidRPr="004C133B"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  <w:t xml:space="preserve">                //</w:t>
                      </w:r>
                      <w:r w:rsidRPr="004C133B">
                        <w:rPr>
                          <w:rFonts w:ascii="Courier New" w:hAnsi="Courier New" w:cs="Courier New"/>
                          <w:b/>
                          <w:sz w:val="20"/>
                          <w:szCs w:val="20"/>
                          <w:lang w:val="id-ID"/>
                        </w:rPr>
                        <w:t>deff</w:t>
                      </w:r>
                      <w:r w:rsidRPr="004C133B"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  <w:t>(‘(output1,output2,...)=</w:t>
                      </w:r>
                      <w:r w:rsidRPr="004C133B">
                        <w:rPr>
                          <w:rFonts w:ascii="Courier New" w:hAnsi="Courier New" w:cs="Courier New"/>
                          <w:b/>
                          <w:sz w:val="20"/>
                          <w:szCs w:val="20"/>
                          <w:lang w:val="id-ID"/>
                        </w:rPr>
                        <w:t>namamodul</w:t>
                      </w:r>
                      <w:r w:rsidRPr="004C133B"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  <w:t>(input1,input2,...),’</w:t>
                      </w:r>
                      <w:r w:rsidRPr="004C133B">
                        <w:rPr>
                          <w:rFonts w:ascii="Courier New" w:hAnsi="Courier New" w:cs="Courier New"/>
                          <w:b/>
                          <w:sz w:val="20"/>
                          <w:szCs w:val="20"/>
                          <w:lang w:val="id-ID"/>
                        </w:rPr>
                        <w:t>persamaan</w:t>
                      </w:r>
                      <w:r w:rsidRPr="004C133B"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  <w:t>’)</w:t>
                      </w:r>
                    </w:p>
                    <w:p w:rsidR="0055215B" w:rsidRPr="004C133B" w:rsidRDefault="0055215B" w:rsidP="00BE32F7">
                      <w:pPr>
                        <w:spacing w:after="0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4C133B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>--&gt;luaspersegipanjang=luas(2,3)</w:t>
                      </w:r>
                    </w:p>
                    <w:p w:rsidR="0055215B" w:rsidRPr="004C133B" w:rsidRDefault="0055215B" w:rsidP="00BE32F7">
                      <w:pPr>
                        <w:spacing w:after="0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4C133B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 xml:space="preserve"> luaspersegipanjang  =</w:t>
                      </w:r>
                    </w:p>
                    <w:p w:rsidR="0055215B" w:rsidRPr="004C133B" w:rsidRDefault="0055215B" w:rsidP="00BE32F7">
                      <w:pPr>
                        <w:spacing w:after="0"/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</w:pPr>
                      <w:r w:rsidRPr="004C133B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 xml:space="preserve">     6.   </w:t>
                      </w:r>
                    </w:p>
                  </w:txbxContent>
                </v:textbox>
              </v:shape>
            </w:pict>
          </mc:Fallback>
        </mc:AlternateContent>
      </w:r>
    </w:p>
    <w:p w:rsidR="004F5B05" w:rsidRPr="009E3763" w:rsidRDefault="004F5B05" w:rsidP="009147F6">
      <w:pPr>
        <w:pStyle w:val="ListParagraph"/>
        <w:tabs>
          <w:tab w:val="left" w:pos="450"/>
        </w:tabs>
        <w:spacing w:after="0" w:line="240" w:lineRule="auto"/>
        <w:ind w:left="360"/>
        <w:jc w:val="both"/>
        <w:rPr>
          <w:rFonts w:cs="Arial"/>
          <w:b/>
          <w:bCs/>
          <w:lang w:val="id-ID"/>
        </w:rPr>
      </w:pPr>
    </w:p>
    <w:p w:rsidR="004F5B05" w:rsidRPr="009E3763" w:rsidRDefault="004F5B05" w:rsidP="009147F6">
      <w:pPr>
        <w:pStyle w:val="ListParagraph"/>
        <w:tabs>
          <w:tab w:val="left" w:pos="450"/>
        </w:tabs>
        <w:spacing w:after="0" w:line="240" w:lineRule="auto"/>
        <w:ind w:left="360"/>
        <w:jc w:val="both"/>
        <w:rPr>
          <w:rFonts w:cs="Arial"/>
          <w:b/>
          <w:bCs/>
          <w:lang w:val="id-ID"/>
        </w:rPr>
      </w:pPr>
    </w:p>
    <w:p w:rsidR="004F5B05" w:rsidRPr="009E3763" w:rsidRDefault="00BE32F7" w:rsidP="004B3AC2">
      <w:pPr>
        <w:tabs>
          <w:tab w:val="left" w:pos="450"/>
        </w:tabs>
        <w:spacing w:after="0" w:line="240" w:lineRule="auto"/>
        <w:ind w:left="426"/>
        <w:jc w:val="both"/>
        <w:rPr>
          <w:rFonts w:cs="Arial"/>
          <w:bCs/>
          <w:lang w:val="id-ID"/>
        </w:rPr>
      </w:pPr>
      <w:r w:rsidRPr="009E3763">
        <w:rPr>
          <w:rFonts w:cs="Arial"/>
          <w:bCs/>
          <w:lang w:val="id-ID"/>
        </w:rPr>
        <w:tab/>
        <w:t xml:space="preserve">Selama aplikasi keluar atau perintah </w:t>
      </w:r>
      <w:r w:rsidR="004C133B" w:rsidRPr="009E3763">
        <w:rPr>
          <w:rFonts w:ascii="Courier New" w:hAnsi="Courier New" w:cs="Courier New"/>
          <w:bCs/>
          <w:lang w:val="id-ID"/>
        </w:rPr>
        <w:t xml:space="preserve">clear </w:t>
      </w:r>
      <w:r w:rsidR="004C133B" w:rsidRPr="009E3763">
        <w:rPr>
          <w:rFonts w:cs="Arial"/>
          <w:bCs/>
          <w:lang w:val="id-ID"/>
        </w:rPr>
        <w:t xml:space="preserve">belum dijalankan maka modul dengan nama </w:t>
      </w:r>
      <w:r w:rsidR="004C133B" w:rsidRPr="009E3763">
        <w:rPr>
          <w:rFonts w:ascii="Courier New" w:hAnsi="Courier New" w:cs="Courier New"/>
          <w:bCs/>
          <w:lang w:val="id-ID"/>
        </w:rPr>
        <w:t xml:space="preserve">luas </w:t>
      </w:r>
      <w:r w:rsidR="004C133B" w:rsidRPr="009E3763">
        <w:rPr>
          <w:rFonts w:cs="Arial"/>
          <w:bCs/>
          <w:lang w:val="id-ID"/>
        </w:rPr>
        <w:t xml:space="preserve">masih dapat dipanggil untuk digunakan untuk nilai inputan yang berbeda-beda. </w:t>
      </w:r>
    </w:p>
    <w:p w:rsidR="004C133B" w:rsidRPr="009E3763" w:rsidRDefault="004C133B" w:rsidP="00BE32F7">
      <w:pPr>
        <w:tabs>
          <w:tab w:val="left" w:pos="450"/>
        </w:tabs>
        <w:spacing w:after="0" w:line="240" w:lineRule="auto"/>
        <w:jc w:val="both"/>
        <w:rPr>
          <w:rFonts w:cs="Arial"/>
          <w:bCs/>
          <w:lang w:val="id-ID"/>
        </w:rPr>
      </w:pPr>
    </w:p>
    <w:p w:rsidR="004C133B" w:rsidRPr="009E3763" w:rsidRDefault="004C133B" w:rsidP="004B3AC2">
      <w:pPr>
        <w:tabs>
          <w:tab w:val="left" w:pos="450"/>
        </w:tabs>
        <w:spacing w:after="0" w:line="240" w:lineRule="auto"/>
        <w:ind w:left="426"/>
        <w:jc w:val="both"/>
        <w:rPr>
          <w:rFonts w:cs="Arial"/>
          <w:bCs/>
          <w:lang w:val="id-ID"/>
        </w:rPr>
      </w:pPr>
      <w:r w:rsidRPr="009E3763">
        <w:rPr>
          <w:rFonts w:cs="Arial"/>
          <w:bCs/>
          <w:lang w:val="id-ID"/>
        </w:rPr>
        <w:t>Scilab juga menyediakan media untuk menuliskan sekumpulan perintah yang dapat disimpan dan d</w:t>
      </w:r>
      <w:r w:rsidR="00200E75" w:rsidRPr="009E3763">
        <w:rPr>
          <w:rFonts w:cs="Arial"/>
          <w:bCs/>
          <w:lang w:val="id-ID"/>
        </w:rPr>
        <w:t>ipanggilan kapanpun yaitu SciNotes</w:t>
      </w:r>
      <w:r w:rsidR="008153A4" w:rsidRPr="009E3763">
        <w:rPr>
          <w:rFonts w:cs="Arial"/>
          <w:bCs/>
          <w:lang w:val="id-ID"/>
        </w:rPr>
        <w:t>. Jendela editor (SciNotes</w:t>
      </w:r>
      <w:r w:rsidRPr="009E3763">
        <w:rPr>
          <w:rFonts w:cs="Arial"/>
          <w:bCs/>
          <w:lang w:val="id-ID"/>
        </w:rPr>
        <w:t xml:space="preserve">) dibuka dengan memilih dari jendela Editor pada </w:t>
      </w:r>
      <w:r w:rsidRPr="009E3763">
        <w:rPr>
          <w:rFonts w:cs="Arial"/>
          <w:b/>
          <w:bCs/>
          <w:lang w:val="id-ID"/>
        </w:rPr>
        <w:t>menubar</w:t>
      </w:r>
      <w:r w:rsidRPr="009E3763">
        <w:rPr>
          <w:rFonts w:cs="Arial"/>
          <w:bCs/>
          <w:lang w:val="id-ID"/>
        </w:rPr>
        <w:t xml:space="preserve"> atau dengan menuliskan </w:t>
      </w:r>
      <w:r w:rsidR="00200E75" w:rsidRPr="009E3763">
        <w:rPr>
          <w:rFonts w:ascii="Courier New" w:hAnsi="Courier New" w:cs="Courier New"/>
          <w:bCs/>
          <w:lang w:val="id-ID"/>
        </w:rPr>
        <w:t>scinote</w:t>
      </w:r>
      <w:r w:rsidRPr="009E3763">
        <w:rPr>
          <w:rFonts w:ascii="Courier New" w:hAnsi="Courier New" w:cs="Courier New"/>
          <w:bCs/>
          <w:lang w:val="id-ID"/>
        </w:rPr>
        <w:t>()</w:t>
      </w:r>
      <w:r w:rsidRPr="009E3763">
        <w:rPr>
          <w:rFonts w:cs="Arial"/>
          <w:bCs/>
          <w:lang w:val="id-ID"/>
        </w:rPr>
        <w:t xml:space="preserve"> pada jendela kerja scilab.</w:t>
      </w:r>
    </w:p>
    <w:p w:rsidR="00A912B6" w:rsidRPr="009E3763" w:rsidRDefault="00A912B6" w:rsidP="004B3AC2">
      <w:pPr>
        <w:tabs>
          <w:tab w:val="left" w:pos="450"/>
        </w:tabs>
        <w:spacing w:after="0" w:line="240" w:lineRule="auto"/>
        <w:ind w:left="426"/>
        <w:jc w:val="both"/>
        <w:rPr>
          <w:rFonts w:cs="Arial"/>
          <w:bCs/>
          <w:lang w:val="id-ID"/>
        </w:rPr>
      </w:pPr>
      <w:r w:rsidRPr="009E3763">
        <w:rPr>
          <w:rFonts w:cs="Arial"/>
          <w:bCs/>
          <w:lang w:val="id-ID"/>
        </w:rPr>
        <w:t xml:space="preserve">Dengan menggunakan editor scilab maka perhitungan luas persegipanjang dapat dituliskan dalam bentuk fungsi yang disimpan dengan nama file .sci. </w:t>
      </w:r>
    </w:p>
    <w:p w:rsidR="00A912B6" w:rsidRPr="00E70E76" w:rsidRDefault="00D31416" w:rsidP="00E70E76">
      <w:pPr>
        <w:pStyle w:val="NoSpacing"/>
        <w:ind w:firstLine="720"/>
        <w:rPr>
          <w:rFonts w:cs="Arial"/>
          <w:b/>
          <w:bCs/>
          <w:lang w:val="id-ID"/>
        </w:rPr>
      </w:pPr>
      <w:r>
        <w:rPr>
          <w:rFonts w:cs="Arial"/>
          <w:b/>
          <w:bCs/>
          <w:noProof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264795</wp:posOffset>
                </wp:positionH>
                <wp:positionV relativeFrom="paragraph">
                  <wp:posOffset>147320</wp:posOffset>
                </wp:positionV>
                <wp:extent cx="5848350" cy="597535"/>
                <wp:effectExtent l="13335" t="8890" r="5715" b="12700"/>
                <wp:wrapNone/>
                <wp:docPr id="5" name="Text Box 1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48350" cy="5975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215B" w:rsidRDefault="0055215B" w:rsidP="00A912B6">
                            <w:pPr>
                              <w:spacing w:after="0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  <w:t>function L=luaspp(p,l);</w:t>
                            </w:r>
                          </w:p>
                          <w:p w:rsidR="0055215B" w:rsidRDefault="0055215B" w:rsidP="00A912B6">
                            <w:pPr>
                              <w:spacing w:after="0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  <w:t xml:space="preserve">  L = p*l;</w:t>
                            </w:r>
                          </w:p>
                          <w:p w:rsidR="0055215B" w:rsidRPr="004C133B" w:rsidRDefault="0055215B" w:rsidP="00A912B6">
                            <w:pPr>
                              <w:spacing w:after="0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  <w:t>endfunction</w:t>
                            </w:r>
                            <w:r w:rsidRPr="004C133B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  <w:t xml:space="preserve">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364" o:spid="_x0000_s1028" type="#_x0000_t202" style="position:absolute;left:0;text-align:left;margin-left:20.85pt;margin-top:11.6pt;width:460.5pt;height:47.05pt;z-index:2517770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">
                <v:textbox style="mso-fit-shape-to-text:t">
                  <w:txbxContent>
                    <w:p w:rsidR="0055215B" w:rsidRDefault="0055215B" w:rsidP="00A912B6">
                      <w:pPr>
                        <w:spacing w:after="0"/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</w:pPr>
                      <w:r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  <w:t>function L=luaspp(p,l);</w:t>
                      </w:r>
                    </w:p>
                    <w:p w:rsidR="0055215B" w:rsidRDefault="0055215B" w:rsidP="00A912B6">
                      <w:pPr>
                        <w:spacing w:after="0"/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</w:pPr>
                      <w:r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  <w:t xml:space="preserve">  L = p*l;</w:t>
                      </w:r>
                    </w:p>
                    <w:p w:rsidR="0055215B" w:rsidRPr="004C133B" w:rsidRDefault="0055215B" w:rsidP="00A912B6">
                      <w:pPr>
                        <w:spacing w:after="0"/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</w:pPr>
                      <w:r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  <w:t>endfunction</w:t>
                      </w:r>
                      <w:r w:rsidRPr="004C133B"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  <w:t xml:space="preserve">                </w:t>
                      </w:r>
                    </w:p>
                  </w:txbxContent>
                </v:textbox>
              </v:shape>
            </w:pict>
          </mc:Fallback>
        </mc:AlternateContent>
      </w:r>
      <w:r w:rsidR="00E70E76" w:rsidRPr="00E70E76">
        <w:rPr>
          <w:b/>
        </w:rPr>
        <w:t xml:space="preserve">Contoh </w:t>
      </w:r>
      <w:r w:rsidR="00E70E76" w:rsidRPr="00E70E76">
        <w:rPr>
          <w:b/>
        </w:rPr>
        <w:fldChar w:fldCharType="begin"/>
      </w:r>
      <w:r w:rsidR="00E70E76" w:rsidRPr="00E70E76">
        <w:rPr>
          <w:b/>
        </w:rPr>
        <w:instrText xml:space="preserve"> SEQ Contoh \* ARABIC </w:instrText>
      </w:r>
      <w:r w:rsidR="00E70E76" w:rsidRPr="00E70E76">
        <w:rPr>
          <w:b/>
        </w:rPr>
        <w:fldChar w:fldCharType="separate"/>
      </w:r>
      <w:r w:rsidR="0061424C">
        <w:rPr>
          <w:b/>
          <w:noProof/>
        </w:rPr>
        <w:t>7</w:t>
      </w:r>
      <w:r w:rsidR="00E70E76" w:rsidRPr="00E70E76">
        <w:rPr>
          <w:b/>
        </w:rPr>
        <w:fldChar w:fldCharType="end"/>
      </w:r>
    </w:p>
    <w:p w:rsidR="00A912B6" w:rsidRPr="009E3763" w:rsidRDefault="00A912B6" w:rsidP="00BE32F7">
      <w:pPr>
        <w:tabs>
          <w:tab w:val="left" w:pos="450"/>
        </w:tabs>
        <w:spacing w:after="0" w:line="240" w:lineRule="auto"/>
        <w:jc w:val="both"/>
        <w:rPr>
          <w:rFonts w:cs="Arial"/>
          <w:bCs/>
          <w:lang w:val="id-ID"/>
        </w:rPr>
      </w:pPr>
    </w:p>
    <w:p w:rsidR="00A912B6" w:rsidRPr="009E3763" w:rsidRDefault="00A912B6" w:rsidP="00BE32F7">
      <w:pPr>
        <w:tabs>
          <w:tab w:val="left" w:pos="450"/>
        </w:tabs>
        <w:spacing w:after="0" w:line="240" w:lineRule="auto"/>
        <w:jc w:val="both"/>
        <w:rPr>
          <w:rFonts w:cs="Arial"/>
          <w:bCs/>
          <w:lang w:val="id-ID"/>
        </w:rPr>
      </w:pPr>
    </w:p>
    <w:p w:rsidR="00A912B6" w:rsidRPr="009E3763" w:rsidRDefault="00A912B6" w:rsidP="00BE32F7">
      <w:pPr>
        <w:tabs>
          <w:tab w:val="left" w:pos="450"/>
        </w:tabs>
        <w:spacing w:after="0" w:line="240" w:lineRule="auto"/>
        <w:jc w:val="both"/>
        <w:rPr>
          <w:rFonts w:cs="Arial"/>
          <w:bCs/>
          <w:lang w:val="id-ID"/>
        </w:rPr>
      </w:pPr>
    </w:p>
    <w:p w:rsidR="00A912B6" w:rsidRPr="009E3763" w:rsidRDefault="00A912B6" w:rsidP="00BE32F7">
      <w:pPr>
        <w:tabs>
          <w:tab w:val="left" w:pos="450"/>
        </w:tabs>
        <w:spacing w:after="0" w:line="240" w:lineRule="auto"/>
        <w:jc w:val="both"/>
        <w:rPr>
          <w:rFonts w:cs="Arial"/>
          <w:bCs/>
          <w:lang w:val="id-ID"/>
        </w:rPr>
      </w:pPr>
    </w:p>
    <w:p w:rsidR="00A912B6" w:rsidRPr="00E70E76" w:rsidRDefault="00A912B6" w:rsidP="00E70E76">
      <w:pPr>
        <w:pStyle w:val="NoSpacing"/>
        <w:ind w:firstLine="720"/>
        <w:rPr>
          <w:rFonts w:cs="Arial"/>
          <w:bCs/>
          <w:lang w:val="id-ID"/>
        </w:rPr>
      </w:pPr>
      <w:r w:rsidRPr="009E3763">
        <w:rPr>
          <w:rFonts w:cs="Arial"/>
          <w:bCs/>
          <w:lang w:val="id-ID"/>
        </w:rPr>
        <w:t xml:space="preserve">Pada </w:t>
      </w:r>
      <w:r w:rsidR="00E70E76">
        <w:rPr>
          <w:rFonts w:cs="Arial"/>
          <w:bCs/>
        </w:rPr>
        <w:t>C</w:t>
      </w:r>
      <w:r w:rsidR="00E70E76">
        <w:t xml:space="preserve">ontoh </w:t>
      </w:r>
      <w:r w:rsidR="00824D08">
        <w:fldChar w:fldCharType="begin"/>
      </w:r>
      <w:r w:rsidR="00824D08">
        <w:instrText xml:space="preserve"> SEQ Contoh \* ARABIC </w:instrText>
      </w:r>
      <w:r w:rsidR="00824D08">
        <w:fldChar w:fldCharType="separate"/>
      </w:r>
      <w:r w:rsidR="0061424C">
        <w:rPr>
          <w:noProof/>
        </w:rPr>
        <w:t>8</w:t>
      </w:r>
      <w:r w:rsidR="00824D08">
        <w:rPr>
          <w:noProof/>
        </w:rPr>
        <w:fldChar w:fldCharType="end"/>
      </w:r>
      <w:r w:rsidRPr="009E3763">
        <w:rPr>
          <w:rFonts w:cs="Arial"/>
          <w:bCs/>
          <w:lang w:val="id-ID"/>
        </w:rPr>
        <w:t xml:space="preserve"> nama fungsi adalah </w:t>
      </w:r>
      <w:r w:rsidRPr="009E3763">
        <w:rPr>
          <w:rFonts w:ascii="Courier New" w:hAnsi="Courier New" w:cs="Courier New"/>
          <w:bCs/>
          <w:lang w:val="id-ID"/>
        </w:rPr>
        <w:t>luaspp</w:t>
      </w:r>
      <w:r w:rsidRPr="009E3763">
        <w:rPr>
          <w:rFonts w:cs="Arial"/>
          <w:bCs/>
          <w:lang w:val="id-ID"/>
        </w:rPr>
        <w:t xml:space="preserve"> dan file akan otomatis disimpan sesuai dengan nama fungsinya yaitu </w:t>
      </w:r>
      <w:r w:rsidRPr="009E3763">
        <w:rPr>
          <w:rFonts w:ascii="Courier New" w:hAnsi="Courier New" w:cs="Courier New"/>
          <w:bCs/>
          <w:lang w:val="id-ID"/>
        </w:rPr>
        <w:t>luaspp.sci.</w:t>
      </w:r>
    </w:p>
    <w:p w:rsidR="000252F5" w:rsidRPr="009E3763" w:rsidRDefault="00A912B6" w:rsidP="004B3AC2">
      <w:pPr>
        <w:tabs>
          <w:tab w:val="left" w:pos="450"/>
        </w:tabs>
        <w:spacing w:after="0" w:line="240" w:lineRule="auto"/>
        <w:ind w:left="426"/>
        <w:jc w:val="both"/>
        <w:rPr>
          <w:rFonts w:cs="Arial"/>
          <w:bCs/>
          <w:lang w:val="id-ID"/>
        </w:rPr>
      </w:pPr>
      <w:r w:rsidRPr="009E3763">
        <w:rPr>
          <w:rFonts w:cs="Arial"/>
          <w:bCs/>
          <w:lang w:val="id-ID"/>
        </w:rPr>
        <w:t>Untuk mengeksekusi fungsi digunakan</w:t>
      </w:r>
      <w:r w:rsidR="000252F5" w:rsidRPr="009E3763">
        <w:rPr>
          <w:rFonts w:cs="Arial"/>
          <w:bCs/>
          <w:lang w:val="id-ID"/>
        </w:rPr>
        <w:t xml:space="preserve"> 3 cara yaitu:</w:t>
      </w:r>
    </w:p>
    <w:p w:rsidR="000252F5" w:rsidRPr="009E3763" w:rsidRDefault="000252F5" w:rsidP="004B3AC2">
      <w:pPr>
        <w:pStyle w:val="ListParagraph"/>
        <w:numPr>
          <w:ilvl w:val="0"/>
          <w:numId w:val="25"/>
        </w:numPr>
        <w:tabs>
          <w:tab w:val="left" w:pos="450"/>
        </w:tabs>
        <w:spacing w:after="0" w:line="240" w:lineRule="auto"/>
        <w:ind w:left="993"/>
        <w:jc w:val="both"/>
        <w:rPr>
          <w:rFonts w:cs="Arial"/>
          <w:bCs/>
          <w:lang w:val="id-ID"/>
        </w:rPr>
      </w:pPr>
      <w:r w:rsidRPr="009E3763">
        <w:rPr>
          <w:rFonts w:cs="Arial"/>
          <w:bCs/>
          <w:lang w:val="id-ID"/>
        </w:rPr>
        <w:t xml:space="preserve">Pada </w:t>
      </w:r>
      <w:r w:rsidR="004B3AC2" w:rsidRPr="009E3763">
        <w:rPr>
          <w:rFonts w:cs="Arial"/>
          <w:bCs/>
          <w:lang w:val="id-ID"/>
        </w:rPr>
        <w:t xml:space="preserve">menu bar </w:t>
      </w:r>
      <w:r w:rsidRPr="009E3763">
        <w:rPr>
          <w:rFonts w:cs="Arial"/>
          <w:bCs/>
          <w:lang w:val="id-ID"/>
        </w:rPr>
        <w:t xml:space="preserve">jendela editor pilih </w:t>
      </w:r>
      <w:r w:rsidRPr="009E3763">
        <w:rPr>
          <w:rFonts w:cs="Arial"/>
          <w:b/>
          <w:bCs/>
          <w:lang w:val="id-ID"/>
        </w:rPr>
        <w:t>execute</w:t>
      </w:r>
      <w:r w:rsidRPr="009E3763">
        <w:rPr>
          <w:rFonts w:cs="Arial"/>
          <w:bCs/>
          <w:lang w:val="id-ID"/>
        </w:rPr>
        <w:t xml:space="preserve"> lalu </w:t>
      </w:r>
      <w:r w:rsidRPr="009E3763">
        <w:rPr>
          <w:rFonts w:cs="Arial"/>
          <w:b/>
          <w:bCs/>
          <w:lang w:val="id-ID"/>
        </w:rPr>
        <w:t>Load into scilab</w:t>
      </w:r>
      <w:r w:rsidRPr="009E3763">
        <w:rPr>
          <w:rFonts w:cs="Arial"/>
          <w:bCs/>
          <w:lang w:val="id-ID"/>
        </w:rPr>
        <w:t xml:space="preserve"> </w:t>
      </w:r>
    </w:p>
    <w:p w:rsidR="000252F5" w:rsidRPr="009E3763" w:rsidRDefault="004B3AC2" w:rsidP="004B3AC2">
      <w:pPr>
        <w:pStyle w:val="ListParagraph"/>
        <w:numPr>
          <w:ilvl w:val="0"/>
          <w:numId w:val="25"/>
        </w:numPr>
        <w:tabs>
          <w:tab w:val="left" w:pos="450"/>
        </w:tabs>
        <w:spacing w:after="0" w:line="240" w:lineRule="auto"/>
        <w:ind w:left="993"/>
        <w:jc w:val="both"/>
        <w:rPr>
          <w:rFonts w:cs="Arial"/>
          <w:bCs/>
          <w:lang w:val="id-ID"/>
        </w:rPr>
      </w:pPr>
      <w:r w:rsidRPr="009E3763">
        <w:rPr>
          <w:rFonts w:cs="Arial"/>
          <w:bCs/>
          <w:lang w:val="id-ID"/>
        </w:rPr>
        <w:t xml:space="preserve">Pada menu bar jendela kerja pilih </w:t>
      </w:r>
      <w:r w:rsidRPr="009E3763">
        <w:rPr>
          <w:rFonts w:cs="Arial"/>
          <w:b/>
          <w:bCs/>
          <w:lang w:val="id-ID"/>
        </w:rPr>
        <w:t>execute</w:t>
      </w:r>
      <w:r w:rsidRPr="009E3763">
        <w:rPr>
          <w:rFonts w:cs="Arial"/>
          <w:bCs/>
          <w:lang w:val="id-ID"/>
        </w:rPr>
        <w:t xml:space="preserve"> lalu pilih </w:t>
      </w:r>
      <w:r w:rsidRPr="009E3763">
        <w:rPr>
          <w:rFonts w:cs="Arial"/>
          <w:b/>
          <w:bCs/>
          <w:lang w:val="id-ID"/>
        </w:rPr>
        <w:t>file yang akan dieksekusi</w:t>
      </w:r>
    </w:p>
    <w:p w:rsidR="00800751" w:rsidRPr="009E3763" w:rsidRDefault="00800751" w:rsidP="004B3AC2">
      <w:pPr>
        <w:pStyle w:val="ListParagraph"/>
        <w:numPr>
          <w:ilvl w:val="0"/>
          <w:numId w:val="25"/>
        </w:numPr>
        <w:tabs>
          <w:tab w:val="left" w:pos="450"/>
        </w:tabs>
        <w:spacing w:after="0" w:line="240" w:lineRule="auto"/>
        <w:ind w:left="993"/>
        <w:jc w:val="both"/>
        <w:rPr>
          <w:rFonts w:cs="Arial"/>
          <w:bCs/>
          <w:lang w:val="id-ID"/>
        </w:rPr>
      </w:pPr>
      <w:r w:rsidRPr="009E3763">
        <w:rPr>
          <w:rFonts w:cs="Arial"/>
          <w:bCs/>
          <w:lang w:val="id-ID"/>
        </w:rPr>
        <w:lastRenderedPageBreak/>
        <w:t xml:space="preserve">Dengan mengetikkan secara langsung di jendela kerja </w:t>
      </w:r>
      <w:r w:rsidRPr="009E3763">
        <w:rPr>
          <w:rFonts w:ascii="Courier New" w:hAnsi="Courier New" w:cs="Courier New"/>
          <w:bCs/>
          <w:lang w:val="id-ID"/>
        </w:rPr>
        <w:t>exec(‘d:\metnum scilab\luaspp.sci’)</w:t>
      </w:r>
      <w:r w:rsidRPr="009E3763">
        <w:rPr>
          <w:rFonts w:cs="Courier New"/>
          <w:bCs/>
          <w:lang w:val="id-ID"/>
        </w:rPr>
        <w:t>artinya memanggil fungsi luaspp.sci yang berada di direktori d yang ada dalam folder bernama metnum scilab.</w:t>
      </w:r>
    </w:p>
    <w:p w:rsidR="00A92913" w:rsidRPr="009E3763" w:rsidRDefault="00A92913" w:rsidP="00A92913">
      <w:pPr>
        <w:pStyle w:val="ListParagraph"/>
        <w:tabs>
          <w:tab w:val="left" w:pos="450"/>
        </w:tabs>
        <w:spacing w:after="0" w:line="240" w:lineRule="auto"/>
        <w:ind w:left="993"/>
        <w:jc w:val="both"/>
        <w:rPr>
          <w:rFonts w:cs="Arial"/>
          <w:bCs/>
          <w:lang w:val="id-ID"/>
        </w:rPr>
      </w:pPr>
    </w:p>
    <w:p w:rsidR="00A912B6" w:rsidRPr="009E3763" w:rsidRDefault="00D31416" w:rsidP="004B3AC2">
      <w:pPr>
        <w:tabs>
          <w:tab w:val="left" w:pos="450"/>
        </w:tabs>
        <w:spacing w:after="0" w:line="240" w:lineRule="auto"/>
        <w:ind w:left="993"/>
        <w:jc w:val="both"/>
        <w:rPr>
          <w:rFonts w:cs="Arial"/>
          <w:bCs/>
          <w:lang w:val="id-ID"/>
        </w:rPr>
      </w:pPr>
      <w:r>
        <w:rPr>
          <w:rFonts w:cs="Arial"/>
          <w:bCs/>
          <w:noProof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257810</wp:posOffset>
                </wp:positionH>
                <wp:positionV relativeFrom="paragraph">
                  <wp:posOffset>113030</wp:posOffset>
                </wp:positionV>
                <wp:extent cx="5848350" cy="676275"/>
                <wp:effectExtent l="6985" t="8255" r="12065" b="10795"/>
                <wp:wrapNone/>
                <wp:docPr id="4" name="Text Box 13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48350" cy="676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215B" w:rsidRDefault="0055215B" w:rsidP="003E0A8C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</w:pPr>
                            <w:r w:rsidRPr="003E0A8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  <w:t>--&gt;exec</w:t>
                            </w:r>
                            <w:r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  <w:t>('d:\Metnum Scilab\luaspp.sci')</w:t>
                            </w:r>
                          </w:p>
                          <w:p w:rsidR="0055215B" w:rsidRPr="003E0A8C" w:rsidRDefault="0055215B" w:rsidP="003E0A8C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</w:pPr>
                            <w:r w:rsidRPr="003E0A8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  <w:t>--&gt;function L=luaspp(p,l);</w:t>
                            </w:r>
                          </w:p>
                          <w:p w:rsidR="0055215B" w:rsidRPr="003E0A8C" w:rsidRDefault="0055215B" w:rsidP="003E0A8C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</w:pPr>
                            <w:r w:rsidRPr="003E0A8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  <w:t>--&gt;  L=p.*l;</w:t>
                            </w:r>
                          </w:p>
                          <w:p w:rsidR="0055215B" w:rsidRPr="003E0A8C" w:rsidRDefault="0055215B" w:rsidP="003E0A8C">
                            <w:pPr>
                              <w:spacing w:after="0" w:line="240" w:lineRule="auto"/>
                              <w:rPr>
                                <w:szCs w:val="20"/>
                              </w:rPr>
                            </w:pPr>
                            <w:r w:rsidRPr="003E0A8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  <w:t>--&gt;endfunc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365" o:spid="_x0000_s1029" type="#_x0000_t202" style="position:absolute;left:0;text-align:left;margin-left:20.3pt;margin-top:8.9pt;width:460.5pt;height:53.25pt;z-index:2517780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">
                <v:textbox style="mso-fit-shape-to-text:t">
                  <w:txbxContent>
                    <w:p w:rsidR="0055215B" w:rsidRDefault="0055215B" w:rsidP="003E0A8C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</w:pPr>
                      <w:r w:rsidRPr="003E0A8C"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  <w:t>--&gt;exec</w:t>
                      </w:r>
                      <w:r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  <w:t>('d:\Metnum Scilab\luaspp.sci')</w:t>
                      </w:r>
                    </w:p>
                    <w:p w:rsidR="0055215B" w:rsidRPr="003E0A8C" w:rsidRDefault="0055215B" w:rsidP="003E0A8C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</w:pPr>
                      <w:r w:rsidRPr="003E0A8C"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  <w:t>--&gt;function L=luaspp(p,l);</w:t>
                      </w:r>
                    </w:p>
                    <w:p w:rsidR="0055215B" w:rsidRPr="003E0A8C" w:rsidRDefault="0055215B" w:rsidP="003E0A8C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</w:pPr>
                      <w:r w:rsidRPr="003E0A8C"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  <w:t>--&gt;  L=p.*l;</w:t>
                      </w:r>
                    </w:p>
                    <w:p w:rsidR="0055215B" w:rsidRPr="003E0A8C" w:rsidRDefault="0055215B" w:rsidP="003E0A8C">
                      <w:pPr>
                        <w:spacing w:after="0" w:line="240" w:lineRule="auto"/>
                        <w:rPr>
                          <w:szCs w:val="20"/>
                        </w:rPr>
                      </w:pPr>
                      <w:r w:rsidRPr="003E0A8C"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  <w:t>--&gt;endfunction</w:t>
                      </w:r>
                    </w:p>
                  </w:txbxContent>
                </v:textbox>
              </v:shape>
            </w:pict>
          </mc:Fallback>
        </mc:AlternateContent>
      </w:r>
    </w:p>
    <w:p w:rsidR="000252F5" w:rsidRPr="009E3763" w:rsidRDefault="000252F5" w:rsidP="00BE32F7">
      <w:pPr>
        <w:tabs>
          <w:tab w:val="left" w:pos="450"/>
        </w:tabs>
        <w:spacing w:after="0" w:line="240" w:lineRule="auto"/>
        <w:jc w:val="both"/>
        <w:rPr>
          <w:rFonts w:cs="Arial"/>
          <w:bCs/>
          <w:lang w:val="id-ID"/>
        </w:rPr>
      </w:pPr>
    </w:p>
    <w:p w:rsidR="000252F5" w:rsidRPr="009E3763" w:rsidRDefault="000252F5" w:rsidP="00BE32F7">
      <w:pPr>
        <w:tabs>
          <w:tab w:val="left" w:pos="450"/>
        </w:tabs>
        <w:spacing w:after="0" w:line="240" w:lineRule="auto"/>
        <w:jc w:val="both"/>
        <w:rPr>
          <w:rFonts w:cs="Arial"/>
          <w:bCs/>
          <w:lang w:val="id-ID"/>
        </w:rPr>
      </w:pPr>
    </w:p>
    <w:p w:rsidR="000252F5" w:rsidRPr="009E3763" w:rsidRDefault="000252F5" w:rsidP="00BE32F7">
      <w:pPr>
        <w:tabs>
          <w:tab w:val="left" w:pos="450"/>
        </w:tabs>
        <w:spacing w:after="0" w:line="240" w:lineRule="auto"/>
        <w:jc w:val="both"/>
        <w:rPr>
          <w:rFonts w:cs="Arial"/>
          <w:bCs/>
          <w:lang w:val="id-ID"/>
        </w:rPr>
      </w:pPr>
    </w:p>
    <w:p w:rsidR="000252F5" w:rsidRPr="009E3763" w:rsidRDefault="00800751" w:rsidP="00BE32F7">
      <w:pPr>
        <w:tabs>
          <w:tab w:val="left" w:pos="450"/>
        </w:tabs>
        <w:spacing w:after="0" w:line="240" w:lineRule="auto"/>
        <w:jc w:val="both"/>
        <w:rPr>
          <w:rFonts w:cs="Arial"/>
          <w:bCs/>
          <w:lang w:val="id-ID"/>
        </w:rPr>
      </w:pPr>
      <w:r w:rsidRPr="009E3763">
        <w:rPr>
          <w:rFonts w:cs="Arial"/>
          <w:bCs/>
          <w:lang w:val="id-ID"/>
        </w:rPr>
        <w:tab/>
      </w:r>
    </w:p>
    <w:p w:rsidR="00A92913" w:rsidRPr="009E3763" w:rsidRDefault="00A92913" w:rsidP="00800751">
      <w:pPr>
        <w:tabs>
          <w:tab w:val="left" w:pos="450"/>
        </w:tabs>
        <w:spacing w:after="0" w:line="240" w:lineRule="auto"/>
        <w:ind w:left="426"/>
        <w:jc w:val="both"/>
        <w:rPr>
          <w:rFonts w:cs="Arial"/>
          <w:bCs/>
          <w:lang w:val="id-ID"/>
        </w:rPr>
      </w:pPr>
    </w:p>
    <w:p w:rsidR="003E0A8C" w:rsidRPr="009E3763" w:rsidRDefault="003E0A8C" w:rsidP="00800751">
      <w:pPr>
        <w:tabs>
          <w:tab w:val="left" w:pos="450"/>
        </w:tabs>
        <w:spacing w:after="0" w:line="240" w:lineRule="auto"/>
        <w:ind w:left="426"/>
        <w:jc w:val="both"/>
        <w:rPr>
          <w:rFonts w:cs="Arial"/>
          <w:bCs/>
          <w:lang w:val="id-ID"/>
        </w:rPr>
      </w:pPr>
      <w:r w:rsidRPr="009E3763">
        <w:rPr>
          <w:rFonts w:cs="Arial"/>
          <w:bCs/>
          <w:lang w:val="id-ID"/>
        </w:rPr>
        <w:t>Selanjutnya fungsi yang sudah dipanggil dapat digunakan dengan cara berikut:</w:t>
      </w:r>
    </w:p>
    <w:p w:rsidR="003E0A8C" w:rsidRPr="009E3763" w:rsidRDefault="00D31416" w:rsidP="00800751">
      <w:pPr>
        <w:tabs>
          <w:tab w:val="left" w:pos="450"/>
        </w:tabs>
        <w:spacing w:after="0" w:line="240" w:lineRule="auto"/>
        <w:ind w:left="426"/>
        <w:jc w:val="both"/>
        <w:rPr>
          <w:rFonts w:cs="Arial"/>
          <w:bCs/>
          <w:lang w:val="id-ID"/>
        </w:rPr>
      </w:pPr>
      <w:r>
        <w:rPr>
          <w:rFonts w:cs="Arial"/>
          <w:bCs/>
          <w:noProof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272415</wp:posOffset>
                </wp:positionH>
                <wp:positionV relativeFrom="paragraph">
                  <wp:posOffset>61595</wp:posOffset>
                </wp:positionV>
                <wp:extent cx="5848350" cy="597535"/>
                <wp:effectExtent l="7620" t="13335" r="11430" b="8255"/>
                <wp:wrapNone/>
                <wp:docPr id="3" name="Text Box 15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48350" cy="5975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215B" w:rsidRPr="004B3AC2" w:rsidRDefault="0055215B" w:rsidP="003E0A8C">
                            <w:pPr>
                              <w:spacing w:after="0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  <w:t>--&gt;</w:t>
                            </w:r>
                            <w:r w:rsidRPr="004B3AC2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  <w:t>Luas=luaspp(2,3)</w:t>
                            </w:r>
                          </w:p>
                          <w:p w:rsidR="0055215B" w:rsidRPr="004B3AC2" w:rsidRDefault="0055215B" w:rsidP="003E0A8C">
                            <w:pPr>
                              <w:spacing w:after="0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</w:pPr>
                            <w:r w:rsidRPr="004B3AC2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  <w:t xml:space="preserve"> Luas  =</w:t>
                            </w:r>
                          </w:p>
                          <w:p w:rsidR="0055215B" w:rsidRPr="004C133B" w:rsidRDefault="0055215B" w:rsidP="003E0A8C">
                            <w:pPr>
                              <w:spacing w:after="0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</w:pPr>
                            <w:r w:rsidRPr="004B3AC2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  <w:t xml:space="preserve">    6.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530" o:spid="_x0000_s1030" type="#_x0000_t202" style="position:absolute;left:0;text-align:left;margin-left:21.45pt;margin-top:4.85pt;width:460.5pt;height:47.05pt;z-index:2517800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">
                <v:textbox style="mso-fit-shape-to-text:t">
                  <w:txbxContent>
                    <w:p w:rsidR="0055215B" w:rsidRPr="004B3AC2" w:rsidRDefault="0055215B" w:rsidP="003E0A8C">
                      <w:pPr>
                        <w:spacing w:after="0"/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</w:pPr>
                      <w:r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  <w:t>--&gt;</w:t>
                      </w:r>
                      <w:r w:rsidRPr="004B3AC2"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  <w:t>Luas=luaspp(2,3)</w:t>
                      </w:r>
                    </w:p>
                    <w:p w:rsidR="0055215B" w:rsidRPr="004B3AC2" w:rsidRDefault="0055215B" w:rsidP="003E0A8C">
                      <w:pPr>
                        <w:spacing w:after="0"/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</w:pPr>
                      <w:r w:rsidRPr="004B3AC2"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  <w:t xml:space="preserve"> Luas  =</w:t>
                      </w:r>
                    </w:p>
                    <w:p w:rsidR="0055215B" w:rsidRPr="004C133B" w:rsidRDefault="0055215B" w:rsidP="003E0A8C">
                      <w:pPr>
                        <w:spacing w:after="0"/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</w:pPr>
                      <w:r w:rsidRPr="004B3AC2"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  <w:t xml:space="preserve">    6.  </w:t>
                      </w:r>
                    </w:p>
                  </w:txbxContent>
                </v:textbox>
              </v:shape>
            </w:pict>
          </mc:Fallback>
        </mc:AlternateContent>
      </w:r>
    </w:p>
    <w:p w:rsidR="003E0A8C" w:rsidRPr="009E3763" w:rsidRDefault="003E0A8C" w:rsidP="00800751">
      <w:pPr>
        <w:tabs>
          <w:tab w:val="left" w:pos="450"/>
        </w:tabs>
        <w:spacing w:after="0" w:line="240" w:lineRule="auto"/>
        <w:ind w:left="426"/>
        <w:jc w:val="both"/>
        <w:rPr>
          <w:rFonts w:cs="Arial"/>
          <w:bCs/>
          <w:lang w:val="id-ID"/>
        </w:rPr>
      </w:pPr>
    </w:p>
    <w:p w:rsidR="003E0A8C" w:rsidRPr="009E3763" w:rsidRDefault="00800751" w:rsidP="00800751">
      <w:pPr>
        <w:tabs>
          <w:tab w:val="left" w:pos="450"/>
        </w:tabs>
        <w:spacing w:after="0" w:line="240" w:lineRule="auto"/>
        <w:ind w:left="426"/>
        <w:jc w:val="both"/>
        <w:rPr>
          <w:rFonts w:cs="Arial"/>
          <w:bCs/>
          <w:lang w:val="id-ID"/>
        </w:rPr>
      </w:pPr>
      <w:r w:rsidRPr="009E3763">
        <w:rPr>
          <w:rFonts w:cs="Arial"/>
          <w:bCs/>
          <w:lang w:val="id-ID"/>
        </w:rPr>
        <w:tab/>
      </w:r>
    </w:p>
    <w:p w:rsidR="003E0A8C" w:rsidRPr="009E3763" w:rsidRDefault="003E0A8C" w:rsidP="00800751">
      <w:pPr>
        <w:tabs>
          <w:tab w:val="left" w:pos="450"/>
        </w:tabs>
        <w:spacing w:after="0" w:line="240" w:lineRule="auto"/>
        <w:ind w:left="426"/>
        <w:jc w:val="both"/>
        <w:rPr>
          <w:rFonts w:cs="Arial"/>
          <w:bCs/>
          <w:lang w:val="id-ID"/>
        </w:rPr>
      </w:pPr>
    </w:p>
    <w:p w:rsidR="00800751" w:rsidRPr="009E3763" w:rsidRDefault="00800751" w:rsidP="00800751">
      <w:pPr>
        <w:tabs>
          <w:tab w:val="left" w:pos="450"/>
        </w:tabs>
        <w:spacing w:after="0" w:line="240" w:lineRule="auto"/>
        <w:ind w:left="426"/>
        <w:jc w:val="both"/>
        <w:rPr>
          <w:rFonts w:cs="Arial"/>
          <w:bCs/>
          <w:lang w:val="id-ID"/>
        </w:rPr>
      </w:pPr>
      <w:r w:rsidRPr="009E3763">
        <w:rPr>
          <w:rFonts w:cs="Arial"/>
          <w:bCs/>
          <w:lang w:val="id-ID"/>
        </w:rPr>
        <w:t xml:space="preserve">Seperti halnya pada bahasa pemrograman yang lain modul atau fungsi dapat digunakan/dipanggil dalam fungsi yang lain. Dalam scilab digunakan fungsi </w:t>
      </w:r>
      <w:r w:rsidR="00A01AF0" w:rsidRPr="009E3763">
        <w:rPr>
          <w:rFonts w:cs="Arial"/>
          <w:bCs/>
          <w:lang w:val="id-ID"/>
        </w:rPr>
        <w:t>exec</w:t>
      </w:r>
      <w:r w:rsidRPr="009E3763">
        <w:rPr>
          <w:rFonts w:ascii="Courier New" w:hAnsi="Courier New" w:cs="Courier New"/>
          <w:bCs/>
          <w:lang w:val="id-ID"/>
        </w:rPr>
        <w:t>(‘lokasi dan nama file’)</w:t>
      </w:r>
    </w:p>
    <w:p w:rsidR="00F31F17" w:rsidRPr="009E3763" w:rsidRDefault="00D31416" w:rsidP="00BE32F7">
      <w:pPr>
        <w:tabs>
          <w:tab w:val="left" w:pos="450"/>
        </w:tabs>
        <w:spacing w:after="0" w:line="240" w:lineRule="auto"/>
        <w:jc w:val="both"/>
        <w:rPr>
          <w:rFonts w:cs="Arial"/>
          <w:bCs/>
          <w:lang w:val="id-ID"/>
        </w:rPr>
      </w:pPr>
      <w:r>
        <w:rPr>
          <w:rFonts w:cs="Arial"/>
          <w:bCs/>
          <w:noProof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273050</wp:posOffset>
                </wp:positionH>
                <wp:positionV relativeFrom="paragraph">
                  <wp:posOffset>59690</wp:posOffset>
                </wp:positionV>
                <wp:extent cx="5848350" cy="676275"/>
                <wp:effectExtent l="8890" t="8255" r="10160" b="10795"/>
                <wp:wrapNone/>
                <wp:docPr id="2" name="Text Box 15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48350" cy="676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215B" w:rsidRPr="003E0A8C" w:rsidRDefault="0055215B" w:rsidP="003E0A8C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3E0A8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>function V=volkotak(panjang,lebar,tinggi);</w:t>
                            </w:r>
                          </w:p>
                          <w:p w:rsidR="0055215B" w:rsidRPr="003E0A8C" w:rsidRDefault="0055215B" w:rsidP="003E0A8C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 xml:space="preserve">  </w:t>
                            </w:r>
                            <w:r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  <w:lang w:val="id-ID"/>
                              </w:rPr>
                              <w:t>exec</w:t>
                            </w:r>
                            <w:r w:rsidRPr="003E0A8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>('d:/metnum scilab/luaspp.sci');</w:t>
                            </w:r>
                          </w:p>
                          <w:p w:rsidR="0055215B" w:rsidRPr="003E0A8C" w:rsidRDefault="0055215B" w:rsidP="003E0A8C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3E0A8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 xml:space="preserve">    V=luaspp(panjang,lebar)*tinggi;</w:t>
                            </w:r>
                          </w:p>
                          <w:p w:rsidR="0055215B" w:rsidRPr="003E0A8C" w:rsidRDefault="0055215B" w:rsidP="003E0A8C">
                            <w:pPr>
                              <w:spacing w:after="0" w:line="240" w:lineRule="auto"/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</w:pPr>
                            <w:r w:rsidRPr="003E0A8C">
                              <w:rPr>
                                <w:rFonts w:ascii="Courier New" w:hAnsi="Courier New" w:cs="Courier New"/>
                                <w:sz w:val="20"/>
                                <w:szCs w:val="20"/>
                              </w:rPr>
                              <w:t xml:space="preserve">endfunction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529" o:spid="_x0000_s1031" type="#_x0000_t202" style="position:absolute;left:0;text-align:left;margin-left:21.5pt;margin-top:4.7pt;width:460.5pt;height:53.25pt;z-index:2517790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">
                <v:textbox style="mso-fit-shape-to-text:t">
                  <w:txbxContent>
                    <w:p w:rsidR="0055215B" w:rsidRPr="003E0A8C" w:rsidRDefault="0055215B" w:rsidP="003E0A8C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3E0A8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>function V=volkotak(panjang,lebar,tinggi);</w:t>
                      </w:r>
                    </w:p>
                    <w:p w:rsidR="0055215B" w:rsidRPr="003E0A8C" w:rsidRDefault="0055215B" w:rsidP="003E0A8C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 xml:space="preserve">  </w:t>
                      </w:r>
                      <w:r>
                        <w:rPr>
                          <w:rFonts w:ascii="Courier New" w:hAnsi="Courier New" w:cs="Courier New"/>
                          <w:sz w:val="20"/>
                          <w:szCs w:val="20"/>
                          <w:lang w:val="id-ID"/>
                        </w:rPr>
                        <w:t>exec</w:t>
                      </w:r>
                      <w:r w:rsidRPr="003E0A8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>('d:/metnum scilab/luaspp.sci');</w:t>
                      </w:r>
                    </w:p>
                    <w:p w:rsidR="0055215B" w:rsidRPr="003E0A8C" w:rsidRDefault="0055215B" w:rsidP="003E0A8C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3E0A8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 xml:space="preserve">    V=luaspp(panjang,lebar)*tinggi;</w:t>
                      </w:r>
                    </w:p>
                    <w:p w:rsidR="0055215B" w:rsidRPr="003E0A8C" w:rsidRDefault="0055215B" w:rsidP="003E0A8C">
                      <w:pPr>
                        <w:spacing w:after="0" w:line="240" w:lineRule="auto"/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</w:pPr>
                      <w:r w:rsidRPr="003E0A8C">
                        <w:rPr>
                          <w:rFonts w:ascii="Courier New" w:hAnsi="Courier New" w:cs="Courier New"/>
                          <w:sz w:val="20"/>
                          <w:szCs w:val="20"/>
                        </w:rPr>
                        <w:t xml:space="preserve">endfunction </w:t>
                      </w:r>
                    </w:p>
                  </w:txbxContent>
                </v:textbox>
              </v:shape>
            </w:pict>
          </mc:Fallback>
        </mc:AlternateContent>
      </w:r>
      <w:r w:rsidR="0046730F" w:rsidRPr="009E3763">
        <w:rPr>
          <w:rFonts w:cs="Arial"/>
          <w:bCs/>
          <w:lang w:val="id-ID"/>
        </w:rPr>
        <w:tab/>
      </w:r>
    </w:p>
    <w:p w:rsidR="00800751" w:rsidRPr="009E3763" w:rsidRDefault="00800751" w:rsidP="00BE32F7">
      <w:pPr>
        <w:tabs>
          <w:tab w:val="left" w:pos="450"/>
        </w:tabs>
        <w:spacing w:after="0" w:line="240" w:lineRule="auto"/>
        <w:jc w:val="both"/>
        <w:rPr>
          <w:rFonts w:cs="Arial"/>
          <w:bCs/>
          <w:lang w:val="id-ID"/>
        </w:rPr>
      </w:pPr>
    </w:p>
    <w:p w:rsidR="003E0A8C" w:rsidRPr="009E3763" w:rsidRDefault="003E0A8C" w:rsidP="00BE32F7">
      <w:pPr>
        <w:tabs>
          <w:tab w:val="left" w:pos="450"/>
        </w:tabs>
        <w:spacing w:after="0" w:line="240" w:lineRule="auto"/>
        <w:jc w:val="both"/>
        <w:rPr>
          <w:rFonts w:cs="Arial"/>
          <w:bCs/>
          <w:lang w:val="id-ID"/>
        </w:rPr>
      </w:pPr>
    </w:p>
    <w:p w:rsidR="003E0A8C" w:rsidRPr="009E3763" w:rsidRDefault="003E0A8C" w:rsidP="00BE32F7">
      <w:pPr>
        <w:tabs>
          <w:tab w:val="left" w:pos="450"/>
        </w:tabs>
        <w:spacing w:after="0" w:line="240" w:lineRule="auto"/>
        <w:jc w:val="both"/>
        <w:rPr>
          <w:rFonts w:cs="Arial"/>
          <w:bCs/>
          <w:lang w:val="id-ID"/>
        </w:rPr>
      </w:pPr>
    </w:p>
    <w:p w:rsidR="00A92913" w:rsidRPr="009E3763" w:rsidRDefault="003E0A8C" w:rsidP="003C28B6">
      <w:pPr>
        <w:tabs>
          <w:tab w:val="left" w:pos="450"/>
        </w:tabs>
        <w:spacing w:after="0" w:line="240" w:lineRule="auto"/>
        <w:ind w:left="426" w:hanging="426"/>
        <w:jc w:val="both"/>
        <w:rPr>
          <w:rFonts w:cs="Arial"/>
          <w:bCs/>
          <w:lang w:val="id-ID"/>
        </w:rPr>
      </w:pPr>
      <w:r w:rsidRPr="009E3763">
        <w:rPr>
          <w:rFonts w:cs="Arial"/>
          <w:bCs/>
          <w:lang w:val="id-ID"/>
        </w:rPr>
        <w:tab/>
      </w:r>
    </w:p>
    <w:p w:rsidR="0046730F" w:rsidRPr="00E70E76" w:rsidRDefault="00475FDB" w:rsidP="000724DD">
      <w:pPr>
        <w:tabs>
          <w:tab w:val="left" w:pos="450"/>
        </w:tabs>
        <w:spacing w:after="0" w:line="240" w:lineRule="auto"/>
        <w:ind w:left="426" w:hanging="426"/>
        <w:jc w:val="both"/>
        <w:rPr>
          <w:rFonts w:cs="Arial"/>
          <w:bCs/>
        </w:rPr>
      </w:pPr>
      <w:r w:rsidRPr="009E3763">
        <w:rPr>
          <w:rFonts w:cs="Arial"/>
          <w:bCs/>
          <w:lang w:val="id-ID"/>
        </w:rPr>
        <w:tab/>
      </w:r>
      <w:r w:rsidR="0046730F" w:rsidRPr="009E3763">
        <w:rPr>
          <w:rFonts w:cs="Arial"/>
          <w:bCs/>
          <w:lang w:val="id-ID"/>
        </w:rPr>
        <w:t xml:space="preserve">Beberapa variabel yang telah didefinisikan pada Scilab </w:t>
      </w:r>
      <w:r w:rsidR="00E70E76">
        <w:rPr>
          <w:rFonts w:cs="Arial"/>
          <w:bCs/>
        </w:rPr>
        <w:t>:</w:t>
      </w:r>
    </w:p>
    <w:p w:rsidR="0046730F" w:rsidRPr="009E3763" w:rsidRDefault="0046730F" w:rsidP="00BE32F7">
      <w:pPr>
        <w:tabs>
          <w:tab w:val="left" w:pos="450"/>
        </w:tabs>
        <w:spacing w:after="0" w:line="240" w:lineRule="auto"/>
        <w:jc w:val="both"/>
        <w:rPr>
          <w:rFonts w:cs="Arial"/>
          <w:bCs/>
          <w:lang w:val="id-ID"/>
        </w:rPr>
      </w:pPr>
    </w:p>
    <w:tbl>
      <w:tblPr>
        <w:tblStyle w:val="TableGrid"/>
        <w:tblW w:w="9213" w:type="dxa"/>
        <w:tblInd w:w="534" w:type="dxa"/>
        <w:tblLook w:val="04A0" w:firstRow="1" w:lastRow="0" w:firstColumn="1" w:lastColumn="0" w:noHBand="0" w:noVBand="1"/>
      </w:tblPr>
      <w:tblGrid>
        <w:gridCol w:w="3827"/>
        <w:gridCol w:w="5386"/>
      </w:tblGrid>
      <w:tr w:rsidR="0046730F" w:rsidRPr="009E3763" w:rsidTr="0046730F">
        <w:tc>
          <w:tcPr>
            <w:tcW w:w="3827" w:type="dxa"/>
          </w:tcPr>
          <w:p w:rsidR="0046730F" w:rsidRPr="009E3763" w:rsidRDefault="0046730F" w:rsidP="00BE32F7">
            <w:pPr>
              <w:tabs>
                <w:tab w:val="left" w:pos="450"/>
              </w:tabs>
              <w:jc w:val="both"/>
              <w:rPr>
                <w:rFonts w:cs="Arial"/>
                <w:b/>
                <w:bCs/>
                <w:lang w:val="id-ID"/>
              </w:rPr>
            </w:pPr>
            <w:r w:rsidRPr="009E3763">
              <w:rPr>
                <w:rFonts w:cs="Arial"/>
                <w:b/>
                <w:bCs/>
                <w:lang w:val="id-ID"/>
              </w:rPr>
              <w:t>Konstanta Spesial pada Scilab</w:t>
            </w:r>
          </w:p>
        </w:tc>
        <w:tc>
          <w:tcPr>
            <w:tcW w:w="5386" w:type="dxa"/>
          </w:tcPr>
          <w:p w:rsidR="0046730F" w:rsidRPr="009E3763" w:rsidRDefault="0046730F" w:rsidP="00BE32F7">
            <w:pPr>
              <w:tabs>
                <w:tab w:val="left" w:pos="450"/>
              </w:tabs>
              <w:jc w:val="both"/>
              <w:rPr>
                <w:rFonts w:cs="Arial"/>
                <w:b/>
                <w:bCs/>
                <w:lang w:val="id-ID"/>
              </w:rPr>
            </w:pPr>
            <w:r w:rsidRPr="009E3763">
              <w:rPr>
                <w:rFonts w:cs="Arial"/>
                <w:b/>
                <w:bCs/>
                <w:lang w:val="id-ID"/>
              </w:rPr>
              <w:t>Nilai/Keterangan</w:t>
            </w:r>
          </w:p>
        </w:tc>
      </w:tr>
      <w:tr w:rsidR="0046730F" w:rsidRPr="009E3763" w:rsidTr="0046730F">
        <w:tc>
          <w:tcPr>
            <w:tcW w:w="3827" w:type="dxa"/>
          </w:tcPr>
          <w:p w:rsidR="0046730F" w:rsidRPr="009E3763" w:rsidRDefault="0046730F" w:rsidP="00BE32F7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>%pi</w:t>
            </w:r>
          </w:p>
        </w:tc>
        <w:tc>
          <w:tcPr>
            <w:tcW w:w="5386" w:type="dxa"/>
          </w:tcPr>
          <w:p w:rsidR="0046730F" w:rsidRPr="009E3763" w:rsidRDefault="00934FEE" w:rsidP="00BE32F7">
            <w:pPr>
              <w:tabs>
                <w:tab w:val="left" w:pos="450"/>
              </w:tabs>
              <w:jc w:val="both"/>
              <w:rPr>
                <w:rFonts w:cs="Courier New"/>
                <w:bCs/>
                <w:lang w:val="id-ID"/>
              </w:rPr>
            </w:pPr>
            <w:r w:rsidRPr="00934FEE">
              <w:rPr>
                <w:rFonts w:cs="Courier New"/>
                <w:bCs/>
                <w:position w:val="-8"/>
                <w:lang w:val="id-ID"/>
              </w:rPr>
              <w:object w:dxaOrig="1359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8pt;height:13.4pt" o:ole="">
                  <v:imagedata r:id="rId9" o:title=""/>
                </v:shape>
                <o:OLEObject Type="Embed" ProgID="Equation.DSMT4" ShapeID="_x0000_i1025" DrawAspect="Content" ObjectID="_1582904917" r:id="rId10"/>
              </w:object>
            </w:r>
          </w:p>
        </w:tc>
      </w:tr>
      <w:tr w:rsidR="0046730F" w:rsidRPr="009E3763" w:rsidTr="0046730F">
        <w:tc>
          <w:tcPr>
            <w:tcW w:w="3827" w:type="dxa"/>
          </w:tcPr>
          <w:p w:rsidR="0046730F" w:rsidRPr="009E3763" w:rsidRDefault="0046730F" w:rsidP="00BE32F7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>%i</w:t>
            </w:r>
          </w:p>
        </w:tc>
        <w:tc>
          <w:tcPr>
            <w:tcW w:w="5386" w:type="dxa"/>
          </w:tcPr>
          <w:p w:rsidR="0046730F" w:rsidRPr="009E3763" w:rsidRDefault="0046730F" w:rsidP="00BE32F7">
            <w:pPr>
              <w:tabs>
                <w:tab w:val="left" w:pos="450"/>
              </w:tabs>
              <w:jc w:val="both"/>
              <w:rPr>
                <w:rFonts w:cs="Courier New"/>
                <w:bCs/>
                <w:lang w:val="id-ID"/>
              </w:rPr>
            </w:pPr>
            <w:r w:rsidRPr="009E3763">
              <w:rPr>
                <w:rFonts w:cs="Courier New"/>
                <w:bCs/>
                <w:position w:val="-6"/>
                <w:lang w:val="id-ID"/>
              </w:rPr>
              <w:object w:dxaOrig="460" w:dyaOrig="320">
                <v:shape id="_x0000_i1026" type="#_x0000_t75" style="width:23.45pt;height:16.75pt" o:ole="">
                  <v:imagedata r:id="rId11" o:title=""/>
                </v:shape>
                <o:OLEObject Type="Embed" ProgID="Equation.DSMT4" ShapeID="_x0000_i1026" DrawAspect="Content" ObjectID="_1582904918" r:id="rId12"/>
              </w:object>
            </w:r>
          </w:p>
        </w:tc>
      </w:tr>
      <w:tr w:rsidR="0046730F" w:rsidRPr="009E3763" w:rsidTr="0046730F">
        <w:tc>
          <w:tcPr>
            <w:tcW w:w="3827" w:type="dxa"/>
          </w:tcPr>
          <w:p w:rsidR="0046730F" w:rsidRPr="009E3763" w:rsidRDefault="0046730F" w:rsidP="00BE32F7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>%e</w:t>
            </w:r>
          </w:p>
        </w:tc>
        <w:tc>
          <w:tcPr>
            <w:tcW w:w="5386" w:type="dxa"/>
          </w:tcPr>
          <w:p w:rsidR="0046730F" w:rsidRPr="009E3763" w:rsidRDefault="00934FEE" w:rsidP="00BE32F7">
            <w:pPr>
              <w:tabs>
                <w:tab w:val="left" w:pos="450"/>
              </w:tabs>
              <w:jc w:val="both"/>
              <w:rPr>
                <w:rFonts w:cs="Courier New"/>
                <w:bCs/>
                <w:lang w:val="id-ID"/>
              </w:rPr>
            </w:pPr>
            <w:r w:rsidRPr="00934FEE">
              <w:rPr>
                <w:rFonts w:cs="Courier New"/>
                <w:bCs/>
                <w:position w:val="-8"/>
                <w:lang w:val="id-ID"/>
              </w:rPr>
              <w:object w:dxaOrig="1340" w:dyaOrig="279">
                <v:shape id="_x0000_i1027" type="#_x0000_t75" style="width:67pt;height:13.4pt" o:ole="">
                  <v:imagedata r:id="rId13" o:title=""/>
                </v:shape>
                <o:OLEObject Type="Embed" ProgID="Equation.DSMT4" ShapeID="_x0000_i1027" DrawAspect="Content" ObjectID="_1582904919" r:id="rId14"/>
              </w:object>
            </w:r>
          </w:p>
        </w:tc>
      </w:tr>
      <w:tr w:rsidR="0046730F" w:rsidRPr="009E3763" w:rsidTr="0046730F">
        <w:tc>
          <w:tcPr>
            <w:tcW w:w="3827" w:type="dxa"/>
          </w:tcPr>
          <w:p w:rsidR="0046730F" w:rsidRPr="009E3763" w:rsidRDefault="0046730F" w:rsidP="00BE32F7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>%t dan %f</w:t>
            </w:r>
          </w:p>
        </w:tc>
        <w:tc>
          <w:tcPr>
            <w:tcW w:w="5386" w:type="dxa"/>
          </w:tcPr>
          <w:p w:rsidR="0046730F" w:rsidRPr="009E3763" w:rsidRDefault="0046730F" w:rsidP="00BE32F7">
            <w:pPr>
              <w:tabs>
                <w:tab w:val="left" w:pos="450"/>
              </w:tabs>
              <w:jc w:val="both"/>
              <w:rPr>
                <w:rFonts w:cs="Courier New"/>
                <w:bCs/>
                <w:lang w:val="id-ID"/>
              </w:rPr>
            </w:pPr>
            <w:r w:rsidRPr="009E3763">
              <w:rPr>
                <w:rFonts w:cs="Courier New"/>
                <w:bCs/>
                <w:lang w:val="id-ID"/>
              </w:rPr>
              <w:t>True dan false dalam konstanta boolean</w:t>
            </w:r>
          </w:p>
        </w:tc>
      </w:tr>
      <w:tr w:rsidR="00B94D40" w:rsidRPr="009E3763" w:rsidTr="0046730F">
        <w:tc>
          <w:tcPr>
            <w:tcW w:w="3827" w:type="dxa"/>
          </w:tcPr>
          <w:p w:rsidR="00B94D40" w:rsidRPr="00934FEE" w:rsidRDefault="00934FEE" w:rsidP="00BE32F7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</w:rPr>
            </w:pPr>
            <w:r>
              <w:rPr>
                <w:rFonts w:ascii="Courier New" w:hAnsi="Courier New" w:cs="Courier New"/>
                <w:bCs/>
              </w:rPr>
              <w:t>%eps</w:t>
            </w:r>
          </w:p>
        </w:tc>
        <w:tc>
          <w:tcPr>
            <w:tcW w:w="5386" w:type="dxa"/>
          </w:tcPr>
          <w:p w:rsidR="00B94D40" w:rsidRPr="00934FEE" w:rsidRDefault="00934FEE" w:rsidP="00BE32F7">
            <w:pPr>
              <w:tabs>
                <w:tab w:val="left" w:pos="450"/>
              </w:tabs>
              <w:jc w:val="both"/>
              <w:rPr>
                <w:rFonts w:cs="Courier New"/>
                <w:bCs/>
                <w:vertAlign w:val="superscript"/>
              </w:rPr>
            </w:pPr>
            <w:r>
              <w:rPr>
                <w:rFonts w:cs="Courier New"/>
                <w:bCs/>
              </w:rPr>
              <w:t>Epsilon mesin 2,22 x 10</w:t>
            </w:r>
            <w:r>
              <w:rPr>
                <w:rFonts w:cs="Courier New"/>
                <w:bCs/>
                <w:vertAlign w:val="superscript"/>
              </w:rPr>
              <w:t>-16</w:t>
            </w:r>
          </w:p>
        </w:tc>
      </w:tr>
    </w:tbl>
    <w:p w:rsidR="0046730F" w:rsidRPr="009E3763" w:rsidRDefault="0046730F" w:rsidP="00BE32F7">
      <w:pPr>
        <w:tabs>
          <w:tab w:val="left" w:pos="450"/>
        </w:tabs>
        <w:spacing w:after="0" w:line="240" w:lineRule="auto"/>
        <w:jc w:val="both"/>
        <w:rPr>
          <w:rFonts w:cs="Arial"/>
          <w:bCs/>
          <w:lang w:val="id-ID"/>
        </w:rPr>
      </w:pPr>
      <w:r w:rsidRPr="009E3763">
        <w:rPr>
          <w:rFonts w:cs="Arial"/>
          <w:bCs/>
          <w:lang w:val="id-ID"/>
        </w:rPr>
        <w:tab/>
        <w:t xml:space="preserve">Untuk mengetahui </w:t>
      </w:r>
      <w:r w:rsidR="00F66BD6" w:rsidRPr="009E3763">
        <w:rPr>
          <w:rFonts w:cs="Arial"/>
          <w:bCs/>
          <w:lang w:val="id-ID"/>
        </w:rPr>
        <w:t xml:space="preserve">variabel yang tersedia di Scilab gunakan perintah </w:t>
      </w:r>
      <w:r w:rsidR="00F66BD6" w:rsidRPr="009E3763">
        <w:rPr>
          <w:rFonts w:ascii="Courier New" w:hAnsi="Courier New" w:cs="Courier New"/>
          <w:bCs/>
          <w:lang w:val="id-ID"/>
        </w:rPr>
        <w:t>who</w:t>
      </w:r>
      <w:r w:rsidR="00F66BD6" w:rsidRPr="009E3763">
        <w:rPr>
          <w:rFonts w:cs="Arial"/>
          <w:bCs/>
          <w:lang w:val="id-ID"/>
        </w:rPr>
        <w:t>.</w:t>
      </w:r>
    </w:p>
    <w:p w:rsidR="00B32381" w:rsidRDefault="00B32381" w:rsidP="00E619BD">
      <w:pPr>
        <w:tabs>
          <w:tab w:val="left" w:pos="450"/>
        </w:tabs>
        <w:spacing w:after="0" w:line="240" w:lineRule="auto"/>
        <w:jc w:val="both"/>
        <w:rPr>
          <w:rFonts w:cs="Arial"/>
          <w:b/>
          <w:bCs/>
          <w:lang w:val="id-ID"/>
        </w:rPr>
      </w:pPr>
    </w:p>
    <w:p w:rsidR="00E619BD" w:rsidRDefault="00E619BD" w:rsidP="00E619BD">
      <w:pPr>
        <w:tabs>
          <w:tab w:val="left" w:pos="450"/>
        </w:tabs>
        <w:spacing w:after="0" w:line="240" w:lineRule="auto"/>
        <w:jc w:val="both"/>
        <w:rPr>
          <w:rFonts w:cs="Arial"/>
          <w:bCs/>
        </w:rPr>
      </w:pPr>
      <w:r>
        <w:rPr>
          <w:rFonts w:cs="Arial"/>
          <w:bCs/>
        </w:rPr>
        <w:tab/>
        <w:t>Beberapa fungsional yang langsung bisa digunakan pada Scilab</w:t>
      </w:r>
    </w:p>
    <w:tbl>
      <w:tblPr>
        <w:tblStyle w:val="TableGrid"/>
        <w:tblW w:w="9180" w:type="dxa"/>
        <w:tblInd w:w="558" w:type="dxa"/>
        <w:tblLook w:val="04A0" w:firstRow="1" w:lastRow="0" w:firstColumn="1" w:lastColumn="0" w:noHBand="0" w:noVBand="1"/>
      </w:tblPr>
      <w:tblGrid>
        <w:gridCol w:w="3870"/>
        <w:gridCol w:w="5310"/>
      </w:tblGrid>
      <w:tr w:rsidR="00E619BD" w:rsidTr="00E619BD">
        <w:tc>
          <w:tcPr>
            <w:tcW w:w="3870" w:type="dxa"/>
          </w:tcPr>
          <w:p w:rsidR="00E619BD" w:rsidRPr="00E619BD" w:rsidRDefault="00E619BD" w:rsidP="00E619BD">
            <w:pPr>
              <w:tabs>
                <w:tab w:val="left" w:pos="450"/>
              </w:tabs>
              <w:jc w:val="both"/>
              <w:rPr>
                <w:rFonts w:cs="Arial"/>
                <w:b/>
                <w:bCs/>
              </w:rPr>
            </w:pPr>
            <w:r w:rsidRPr="00E619BD">
              <w:rPr>
                <w:rFonts w:cs="Arial"/>
                <w:b/>
                <w:bCs/>
              </w:rPr>
              <w:t xml:space="preserve">Fungsional </w:t>
            </w:r>
          </w:p>
        </w:tc>
        <w:tc>
          <w:tcPr>
            <w:tcW w:w="5310" w:type="dxa"/>
          </w:tcPr>
          <w:p w:rsidR="00E619BD" w:rsidRPr="00E619BD" w:rsidRDefault="00E619BD" w:rsidP="00E619BD">
            <w:pPr>
              <w:tabs>
                <w:tab w:val="left" w:pos="450"/>
              </w:tabs>
              <w:jc w:val="both"/>
              <w:rPr>
                <w:rFonts w:cs="Arial"/>
                <w:b/>
                <w:bCs/>
              </w:rPr>
            </w:pPr>
            <w:r w:rsidRPr="00E619BD">
              <w:rPr>
                <w:rFonts w:cs="Arial"/>
                <w:b/>
                <w:bCs/>
              </w:rPr>
              <w:t xml:space="preserve">Kegunaan </w:t>
            </w:r>
          </w:p>
        </w:tc>
      </w:tr>
      <w:tr w:rsidR="00E619BD" w:rsidTr="00E619BD">
        <w:tc>
          <w:tcPr>
            <w:tcW w:w="3870" w:type="dxa"/>
          </w:tcPr>
          <w:p w:rsidR="00E619BD" w:rsidRDefault="00E619BD" w:rsidP="00E619BD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</w:rPr>
            </w:pPr>
            <w:r>
              <w:rPr>
                <w:rFonts w:ascii="Courier New" w:hAnsi="Courier New" w:cs="Courier New"/>
                <w:bCs/>
              </w:rPr>
              <w:t>factorial(7)</w:t>
            </w:r>
          </w:p>
        </w:tc>
        <w:tc>
          <w:tcPr>
            <w:tcW w:w="5310" w:type="dxa"/>
          </w:tcPr>
          <w:p w:rsidR="00E619BD" w:rsidRDefault="00E619BD" w:rsidP="00E619BD">
            <w:pPr>
              <w:tabs>
                <w:tab w:val="left" w:pos="450"/>
              </w:tabs>
              <w:jc w:val="both"/>
              <w:rPr>
                <w:rFonts w:cs="Courier New"/>
                <w:bCs/>
              </w:rPr>
            </w:pPr>
            <w:r>
              <w:rPr>
                <w:rFonts w:cs="Courier New"/>
                <w:bCs/>
              </w:rPr>
              <w:t>7!</w:t>
            </w:r>
          </w:p>
        </w:tc>
      </w:tr>
      <w:tr w:rsidR="00E619BD" w:rsidTr="00E619BD">
        <w:tc>
          <w:tcPr>
            <w:tcW w:w="3870" w:type="dxa"/>
          </w:tcPr>
          <w:p w:rsidR="00E619BD" w:rsidRDefault="00E619BD" w:rsidP="00E619BD">
            <w:pPr>
              <w:tabs>
                <w:tab w:val="left" w:pos="450"/>
              </w:tabs>
              <w:jc w:val="both"/>
              <w:rPr>
                <w:rFonts w:cs="Arial"/>
                <w:bCs/>
              </w:rPr>
            </w:pPr>
            <w:r>
              <w:rPr>
                <w:rFonts w:ascii="Courier New" w:hAnsi="Courier New" w:cs="Courier New"/>
                <w:bCs/>
              </w:rPr>
              <w:t>sin(7)</w:t>
            </w:r>
          </w:p>
        </w:tc>
        <w:tc>
          <w:tcPr>
            <w:tcW w:w="5310" w:type="dxa"/>
          </w:tcPr>
          <w:p w:rsidR="00E619BD" w:rsidRDefault="00E619BD" w:rsidP="00E619BD">
            <w:pPr>
              <w:tabs>
                <w:tab w:val="left" w:pos="450"/>
              </w:tabs>
              <w:jc w:val="both"/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sin</w:t>
            </w:r>
            <w:r w:rsidR="005B1F27">
              <w:rPr>
                <w:rFonts w:cs="Arial"/>
                <w:bCs/>
              </w:rPr>
              <w:t xml:space="preserve"> </w:t>
            </w:r>
            <w:r>
              <w:rPr>
                <w:rFonts w:cs="Arial"/>
                <w:bCs/>
              </w:rPr>
              <w:t>7</w:t>
            </w:r>
          </w:p>
        </w:tc>
      </w:tr>
      <w:tr w:rsidR="00E619BD" w:rsidTr="00E619BD">
        <w:tc>
          <w:tcPr>
            <w:tcW w:w="3870" w:type="dxa"/>
          </w:tcPr>
          <w:p w:rsidR="00E619BD" w:rsidRDefault="005B1F27" w:rsidP="00E619BD">
            <w:pPr>
              <w:tabs>
                <w:tab w:val="left" w:pos="450"/>
              </w:tabs>
              <w:jc w:val="both"/>
              <w:rPr>
                <w:rFonts w:cs="Arial"/>
                <w:bCs/>
              </w:rPr>
            </w:pPr>
            <w:r>
              <w:rPr>
                <w:rFonts w:ascii="Courier New" w:hAnsi="Courier New" w:cs="Courier New"/>
                <w:bCs/>
              </w:rPr>
              <w:t>log</w:t>
            </w:r>
            <w:r w:rsidR="00E619BD">
              <w:rPr>
                <w:rFonts w:ascii="Courier New" w:hAnsi="Courier New" w:cs="Courier New"/>
                <w:bCs/>
              </w:rPr>
              <w:t>(</w:t>
            </w:r>
            <w:r>
              <w:rPr>
                <w:rFonts w:ascii="Courier New" w:hAnsi="Courier New" w:cs="Courier New"/>
                <w:bCs/>
              </w:rPr>
              <w:t>5</w:t>
            </w:r>
            <w:r w:rsidR="00E619BD">
              <w:rPr>
                <w:rFonts w:ascii="Courier New" w:hAnsi="Courier New" w:cs="Courier New"/>
                <w:bCs/>
              </w:rPr>
              <w:t>)</w:t>
            </w:r>
          </w:p>
        </w:tc>
        <w:tc>
          <w:tcPr>
            <w:tcW w:w="5310" w:type="dxa"/>
          </w:tcPr>
          <w:p w:rsidR="00E619BD" w:rsidRDefault="005B1F27" w:rsidP="00E619BD">
            <w:pPr>
              <w:tabs>
                <w:tab w:val="left" w:pos="450"/>
              </w:tabs>
              <w:jc w:val="both"/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ln 5</w:t>
            </w:r>
          </w:p>
        </w:tc>
      </w:tr>
      <w:tr w:rsidR="008D1023" w:rsidTr="00E619BD">
        <w:tc>
          <w:tcPr>
            <w:tcW w:w="3870" w:type="dxa"/>
          </w:tcPr>
          <w:p w:rsidR="008D1023" w:rsidRDefault="008D1023" w:rsidP="008D1023">
            <w:pPr>
              <w:tabs>
                <w:tab w:val="left" w:pos="450"/>
              </w:tabs>
              <w:jc w:val="both"/>
              <w:rPr>
                <w:rFonts w:cs="Arial"/>
                <w:bCs/>
              </w:rPr>
            </w:pPr>
            <w:r>
              <w:rPr>
                <w:rFonts w:ascii="Courier New" w:hAnsi="Courier New" w:cs="Courier New"/>
                <w:bCs/>
              </w:rPr>
              <w:t>disp(x)</w:t>
            </w:r>
          </w:p>
        </w:tc>
        <w:tc>
          <w:tcPr>
            <w:tcW w:w="5310" w:type="dxa"/>
          </w:tcPr>
          <w:p w:rsidR="008D1023" w:rsidRDefault="008D1023" w:rsidP="008D1023">
            <w:pPr>
              <w:tabs>
                <w:tab w:val="left" w:pos="450"/>
              </w:tabs>
              <w:jc w:val="both"/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Menampilkan nilai variable x</w:t>
            </w:r>
          </w:p>
        </w:tc>
      </w:tr>
      <w:tr w:rsidR="008D1023" w:rsidTr="00E619BD">
        <w:tc>
          <w:tcPr>
            <w:tcW w:w="3870" w:type="dxa"/>
          </w:tcPr>
          <w:p w:rsidR="008D1023" w:rsidRDefault="008D1023" w:rsidP="008D1023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</w:rPr>
            </w:pPr>
            <w:r>
              <w:rPr>
                <w:rFonts w:ascii="Courier New" w:hAnsi="Courier New" w:cs="Courier New"/>
                <w:bCs/>
              </w:rPr>
              <w:t>printf(‘Hello World’)</w:t>
            </w:r>
          </w:p>
        </w:tc>
        <w:tc>
          <w:tcPr>
            <w:tcW w:w="5310" w:type="dxa"/>
          </w:tcPr>
          <w:p w:rsidR="008D1023" w:rsidRDefault="008D1023" w:rsidP="008D1023">
            <w:pPr>
              <w:tabs>
                <w:tab w:val="left" w:pos="450"/>
              </w:tabs>
              <w:jc w:val="both"/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Menampilkan tulisan ‘Hello World’</w:t>
            </w:r>
          </w:p>
        </w:tc>
      </w:tr>
      <w:tr w:rsidR="008D1023" w:rsidTr="00E619BD">
        <w:tc>
          <w:tcPr>
            <w:tcW w:w="3870" w:type="dxa"/>
          </w:tcPr>
          <w:p w:rsidR="008D1023" w:rsidRDefault="005B1F27" w:rsidP="008D1023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</w:rPr>
            </w:pPr>
            <w:r>
              <w:rPr>
                <w:rFonts w:ascii="Courier New" w:hAnsi="Courier New" w:cs="Courier New"/>
                <w:bCs/>
              </w:rPr>
              <w:t>i</w:t>
            </w:r>
            <w:r w:rsidR="008D1023">
              <w:rPr>
                <w:rFonts w:ascii="Courier New" w:hAnsi="Courier New" w:cs="Courier New"/>
                <w:bCs/>
              </w:rPr>
              <w:t>nput(‘Masukkan nilai= ‘,n)</w:t>
            </w:r>
          </w:p>
        </w:tc>
        <w:tc>
          <w:tcPr>
            <w:tcW w:w="5310" w:type="dxa"/>
          </w:tcPr>
          <w:p w:rsidR="008D1023" w:rsidRDefault="008D1023" w:rsidP="008D1023">
            <w:pPr>
              <w:tabs>
                <w:tab w:val="left" w:pos="450"/>
              </w:tabs>
              <w:jc w:val="both"/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Menampilkan tulisan ‘Masukkan Nilai =’ dan hasil inputan disimpan pada variable n</w:t>
            </w:r>
          </w:p>
        </w:tc>
      </w:tr>
      <w:tr w:rsidR="00485B02" w:rsidTr="00E619BD">
        <w:tc>
          <w:tcPr>
            <w:tcW w:w="3870" w:type="dxa"/>
          </w:tcPr>
          <w:p w:rsidR="00485B02" w:rsidRDefault="00485B02" w:rsidP="008D1023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</w:rPr>
            </w:pPr>
            <w:r>
              <w:rPr>
                <w:rFonts w:ascii="Courier New" w:hAnsi="Courier New" w:cs="Courier New"/>
                <w:bCs/>
              </w:rPr>
              <w:t>pmodulo(5,2)</w:t>
            </w:r>
          </w:p>
        </w:tc>
        <w:tc>
          <w:tcPr>
            <w:tcW w:w="5310" w:type="dxa"/>
          </w:tcPr>
          <w:p w:rsidR="00485B02" w:rsidRDefault="00485B02" w:rsidP="008D1023">
            <w:pPr>
              <w:tabs>
                <w:tab w:val="left" w:pos="450"/>
              </w:tabs>
              <w:jc w:val="both"/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Menghitung sisa hasil bagi 5 dengan 2</w:t>
            </w:r>
          </w:p>
        </w:tc>
      </w:tr>
      <w:tr w:rsidR="00273990" w:rsidTr="00E619BD">
        <w:tc>
          <w:tcPr>
            <w:tcW w:w="3870" w:type="dxa"/>
          </w:tcPr>
          <w:p w:rsidR="00273990" w:rsidRDefault="00273990" w:rsidP="008D1023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</w:rPr>
            </w:pPr>
            <w:r>
              <w:rPr>
                <w:rFonts w:ascii="Courier New" w:hAnsi="Courier New" w:cs="Courier New"/>
                <w:bCs/>
              </w:rPr>
              <w:t>abs(x)</w:t>
            </w:r>
          </w:p>
        </w:tc>
        <w:tc>
          <w:tcPr>
            <w:tcW w:w="5310" w:type="dxa"/>
          </w:tcPr>
          <w:p w:rsidR="00273990" w:rsidRDefault="00273990" w:rsidP="008D1023">
            <w:pPr>
              <w:tabs>
                <w:tab w:val="left" w:pos="450"/>
              </w:tabs>
              <w:jc w:val="both"/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Nilai mutlak dari x</w:t>
            </w:r>
          </w:p>
        </w:tc>
      </w:tr>
    </w:tbl>
    <w:p w:rsidR="00A92913" w:rsidRPr="005B1F27" w:rsidRDefault="00A92913" w:rsidP="005B1F27">
      <w:pPr>
        <w:tabs>
          <w:tab w:val="left" w:pos="450"/>
        </w:tabs>
        <w:spacing w:after="0" w:line="240" w:lineRule="auto"/>
        <w:jc w:val="both"/>
        <w:rPr>
          <w:rFonts w:cs="Arial"/>
          <w:b/>
          <w:bCs/>
          <w:lang w:val="id-ID"/>
        </w:rPr>
      </w:pPr>
    </w:p>
    <w:p w:rsidR="00B32381" w:rsidRPr="009E3763" w:rsidRDefault="005B1F27" w:rsidP="00B32381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cs="Arial"/>
          <w:bCs/>
          <w:lang w:val="id-ID"/>
        </w:rPr>
      </w:pPr>
      <w:r>
        <w:rPr>
          <w:rFonts w:cs="Arial"/>
          <w:bCs/>
        </w:rPr>
        <w:t xml:space="preserve">         </w:t>
      </w:r>
      <w:r w:rsidR="00B32381" w:rsidRPr="009E3763">
        <w:rPr>
          <w:rFonts w:cs="Arial"/>
          <w:bCs/>
          <w:lang w:val="id-ID"/>
        </w:rPr>
        <w:t>Berikut ini adalah operator aritmatika dan operator pembanding yang di gunakan di Scilab</w:t>
      </w:r>
    </w:p>
    <w:tbl>
      <w:tblPr>
        <w:tblStyle w:val="TableGrid"/>
        <w:tblW w:w="9072" w:type="dxa"/>
        <w:tblInd w:w="534" w:type="dxa"/>
        <w:tblLook w:val="04A0" w:firstRow="1" w:lastRow="0" w:firstColumn="1" w:lastColumn="0" w:noHBand="0" w:noVBand="1"/>
      </w:tblPr>
      <w:tblGrid>
        <w:gridCol w:w="1250"/>
        <w:gridCol w:w="2747"/>
        <w:gridCol w:w="1389"/>
        <w:gridCol w:w="3686"/>
      </w:tblGrid>
      <w:tr w:rsidR="00B32381" w:rsidRPr="009E3763" w:rsidTr="00B32381">
        <w:tc>
          <w:tcPr>
            <w:tcW w:w="1250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/>
                <w:bCs/>
                <w:lang w:val="id-ID"/>
              </w:rPr>
            </w:pPr>
            <w:r w:rsidRPr="009E3763">
              <w:rPr>
                <w:rFonts w:cs="Arial"/>
                <w:b/>
                <w:bCs/>
                <w:lang w:val="id-ID"/>
              </w:rPr>
              <w:t>Simbol</w:t>
            </w:r>
          </w:p>
        </w:tc>
        <w:tc>
          <w:tcPr>
            <w:tcW w:w="2747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/>
                <w:bCs/>
                <w:lang w:val="id-ID"/>
              </w:rPr>
            </w:pPr>
            <w:r w:rsidRPr="009E3763">
              <w:rPr>
                <w:rFonts w:cs="Arial"/>
                <w:b/>
                <w:bCs/>
                <w:lang w:val="id-ID"/>
              </w:rPr>
              <w:t>Keterangan</w:t>
            </w:r>
          </w:p>
        </w:tc>
        <w:tc>
          <w:tcPr>
            <w:tcW w:w="1389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/>
                <w:bCs/>
                <w:lang w:val="id-ID"/>
              </w:rPr>
            </w:pPr>
            <w:r w:rsidRPr="009E3763">
              <w:rPr>
                <w:rFonts w:cs="Arial"/>
                <w:b/>
                <w:bCs/>
                <w:lang w:val="id-ID"/>
              </w:rPr>
              <w:t xml:space="preserve">Simbol </w:t>
            </w:r>
          </w:p>
        </w:tc>
        <w:tc>
          <w:tcPr>
            <w:tcW w:w="3686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/>
                <w:bCs/>
                <w:lang w:val="id-ID"/>
              </w:rPr>
            </w:pPr>
            <w:r w:rsidRPr="009E3763">
              <w:rPr>
                <w:rFonts w:cs="Arial"/>
                <w:b/>
                <w:bCs/>
                <w:lang w:val="id-ID"/>
              </w:rPr>
              <w:t>Keterangan</w:t>
            </w:r>
          </w:p>
        </w:tc>
      </w:tr>
      <w:tr w:rsidR="00B32381" w:rsidRPr="009E3763" w:rsidTr="00B32381">
        <w:tc>
          <w:tcPr>
            <w:tcW w:w="1250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+</w:t>
            </w:r>
          </w:p>
        </w:tc>
        <w:tc>
          <w:tcPr>
            <w:tcW w:w="2747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Penjumlahan</w:t>
            </w:r>
          </w:p>
        </w:tc>
        <w:tc>
          <w:tcPr>
            <w:tcW w:w="1389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==</w:t>
            </w:r>
          </w:p>
        </w:tc>
        <w:tc>
          <w:tcPr>
            <w:tcW w:w="3686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Sama dengan</w:t>
            </w:r>
          </w:p>
        </w:tc>
      </w:tr>
      <w:tr w:rsidR="00B32381" w:rsidRPr="009E3763" w:rsidTr="00B32381">
        <w:tc>
          <w:tcPr>
            <w:tcW w:w="1250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-</w:t>
            </w:r>
          </w:p>
        </w:tc>
        <w:tc>
          <w:tcPr>
            <w:tcW w:w="2747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Pengurangan</w:t>
            </w:r>
          </w:p>
        </w:tc>
        <w:tc>
          <w:tcPr>
            <w:tcW w:w="1389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&lt;</w:t>
            </w:r>
          </w:p>
        </w:tc>
        <w:tc>
          <w:tcPr>
            <w:tcW w:w="3686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Kurang dari</w:t>
            </w:r>
          </w:p>
        </w:tc>
      </w:tr>
      <w:tr w:rsidR="00B32381" w:rsidRPr="009E3763" w:rsidTr="00B32381">
        <w:tc>
          <w:tcPr>
            <w:tcW w:w="1250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*</w:t>
            </w:r>
          </w:p>
        </w:tc>
        <w:tc>
          <w:tcPr>
            <w:tcW w:w="2747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Perkalian</w:t>
            </w:r>
          </w:p>
        </w:tc>
        <w:tc>
          <w:tcPr>
            <w:tcW w:w="1389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&gt;</w:t>
            </w:r>
          </w:p>
        </w:tc>
        <w:tc>
          <w:tcPr>
            <w:tcW w:w="3686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Lebih dari</w:t>
            </w:r>
          </w:p>
        </w:tc>
      </w:tr>
      <w:tr w:rsidR="00B32381" w:rsidRPr="009E3763" w:rsidTr="00B32381">
        <w:tc>
          <w:tcPr>
            <w:tcW w:w="1250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/</w:t>
            </w:r>
          </w:p>
        </w:tc>
        <w:tc>
          <w:tcPr>
            <w:tcW w:w="2747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Pembagian</w:t>
            </w:r>
          </w:p>
        </w:tc>
        <w:tc>
          <w:tcPr>
            <w:tcW w:w="1389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&gt;=</w:t>
            </w:r>
          </w:p>
        </w:tc>
        <w:tc>
          <w:tcPr>
            <w:tcW w:w="3686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Lebih dari atau sama dengan</w:t>
            </w:r>
          </w:p>
        </w:tc>
      </w:tr>
      <w:tr w:rsidR="00B32381" w:rsidRPr="009E3763" w:rsidTr="00B32381">
        <w:tc>
          <w:tcPr>
            <w:tcW w:w="1250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\</w:t>
            </w:r>
          </w:p>
        </w:tc>
        <w:tc>
          <w:tcPr>
            <w:tcW w:w="2747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Pembagian kiri</w:t>
            </w:r>
          </w:p>
        </w:tc>
        <w:tc>
          <w:tcPr>
            <w:tcW w:w="1389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&lt;=</w:t>
            </w:r>
          </w:p>
        </w:tc>
        <w:tc>
          <w:tcPr>
            <w:tcW w:w="3686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Kurang dari atau sama dengan</w:t>
            </w:r>
          </w:p>
        </w:tc>
      </w:tr>
      <w:tr w:rsidR="00B32381" w:rsidRPr="009E3763" w:rsidTr="00B32381">
        <w:tc>
          <w:tcPr>
            <w:tcW w:w="1250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^</w:t>
            </w:r>
          </w:p>
        </w:tc>
        <w:tc>
          <w:tcPr>
            <w:tcW w:w="2747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Pangkat</w:t>
            </w:r>
          </w:p>
        </w:tc>
        <w:tc>
          <w:tcPr>
            <w:tcW w:w="1389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&lt;&gt; , ~=</w:t>
            </w:r>
          </w:p>
        </w:tc>
        <w:tc>
          <w:tcPr>
            <w:tcW w:w="3686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Tidak sama dengan</w:t>
            </w:r>
          </w:p>
        </w:tc>
      </w:tr>
      <w:tr w:rsidR="00B32381" w:rsidRPr="009E3763" w:rsidTr="00B32381">
        <w:tc>
          <w:tcPr>
            <w:tcW w:w="1250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lastRenderedPageBreak/>
              <w:t>‘</w:t>
            </w:r>
          </w:p>
        </w:tc>
        <w:tc>
          <w:tcPr>
            <w:tcW w:w="2747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Transpose</w:t>
            </w:r>
          </w:p>
        </w:tc>
        <w:tc>
          <w:tcPr>
            <w:tcW w:w="1389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</w:p>
        </w:tc>
        <w:tc>
          <w:tcPr>
            <w:tcW w:w="3686" w:type="dxa"/>
          </w:tcPr>
          <w:p w:rsidR="00B32381" w:rsidRPr="009E3763" w:rsidRDefault="00B32381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</w:p>
        </w:tc>
      </w:tr>
    </w:tbl>
    <w:p w:rsidR="00A92913" w:rsidRPr="009E3763" w:rsidRDefault="00A92913" w:rsidP="00B32381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cs="Arial"/>
          <w:bCs/>
          <w:lang w:val="id-ID"/>
        </w:rPr>
      </w:pPr>
    </w:p>
    <w:p w:rsidR="00B32381" w:rsidRPr="009E3763" w:rsidRDefault="005B1F27" w:rsidP="00B32381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cs="Arial"/>
          <w:bCs/>
          <w:lang w:val="id-ID"/>
        </w:rPr>
      </w:pPr>
      <w:r>
        <w:rPr>
          <w:rFonts w:cs="Arial"/>
          <w:bCs/>
        </w:rPr>
        <w:t xml:space="preserve">        </w:t>
      </w:r>
      <w:r w:rsidR="00B32381" w:rsidRPr="009E3763">
        <w:rPr>
          <w:rFonts w:cs="Arial"/>
          <w:bCs/>
          <w:lang w:val="id-ID"/>
        </w:rPr>
        <w:t>Untuk operator logika dalam Scilab digunakan berikut ini</w:t>
      </w:r>
    </w:p>
    <w:tbl>
      <w:tblPr>
        <w:tblStyle w:val="TableGrid"/>
        <w:tblW w:w="7821" w:type="dxa"/>
        <w:tblInd w:w="534" w:type="dxa"/>
        <w:tblLook w:val="04A0" w:firstRow="1" w:lastRow="0" w:firstColumn="1" w:lastColumn="0" w:noHBand="0" w:noVBand="1"/>
      </w:tblPr>
      <w:tblGrid>
        <w:gridCol w:w="2268"/>
        <w:gridCol w:w="2268"/>
        <w:gridCol w:w="3285"/>
      </w:tblGrid>
      <w:tr w:rsidR="00970DB6" w:rsidRPr="009E3763" w:rsidTr="00970DB6">
        <w:tc>
          <w:tcPr>
            <w:tcW w:w="2268" w:type="dxa"/>
          </w:tcPr>
          <w:p w:rsidR="00970DB6" w:rsidRPr="009E3763" w:rsidRDefault="00970DB6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/>
                <w:bCs/>
                <w:lang w:val="id-ID"/>
              </w:rPr>
            </w:pPr>
            <w:r w:rsidRPr="009E3763">
              <w:rPr>
                <w:rFonts w:cs="Arial"/>
                <w:b/>
                <w:bCs/>
                <w:lang w:val="id-ID"/>
              </w:rPr>
              <w:t>Simbol</w:t>
            </w:r>
          </w:p>
        </w:tc>
        <w:tc>
          <w:tcPr>
            <w:tcW w:w="2268" w:type="dxa"/>
          </w:tcPr>
          <w:p w:rsidR="00970DB6" w:rsidRPr="009E3763" w:rsidRDefault="00970DB6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/>
                <w:bCs/>
                <w:lang w:val="id-ID"/>
              </w:rPr>
            </w:pPr>
            <w:r w:rsidRPr="009E3763">
              <w:rPr>
                <w:rFonts w:cs="Arial"/>
                <w:b/>
                <w:bCs/>
                <w:lang w:val="id-ID"/>
              </w:rPr>
              <w:t>Operator</w:t>
            </w:r>
          </w:p>
        </w:tc>
        <w:tc>
          <w:tcPr>
            <w:tcW w:w="3285" w:type="dxa"/>
          </w:tcPr>
          <w:p w:rsidR="00970DB6" w:rsidRPr="009E3763" w:rsidRDefault="00970DB6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/>
                <w:bCs/>
                <w:lang w:val="id-ID"/>
              </w:rPr>
            </w:pPr>
            <w:r w:rsidRPr="009E3763">
              <w:rPr>
                <w:rFonts w:cs="Arial"/>
                <w:b/>
                <w:bCs/>
                <w:lang w:val="id-ID"/>
              </w:rPr>
              <w:t>Keterangan</w:t>
            </w:r>
          </w:p>
        </w:tc>
      </w:tr>
      <w:tr w:rsidR="00970DB6" w:rsidRPr="009E3763" w:rsidTr="00970DB6">
        <w:tc>
          <w:tcPr>
            <w:tcW w:w="2268" w:type="dxa"/>
          </w:tcPr>
          <w:p w:rsidR="00970DB6" w:rsidRPr="009E3763" w:rsidRDefault="00970DB6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&amp;</w:t>
            </w:r>
          </w:p>
        </w:tc>
        <w:tc>
          <w:tcPr>
            <w:tcW w:w="2268" w:type="dxa"/>
          </w:tcPr>
          <w:p w:rsidR="00970DB6" w:rsidRPr="009E3763" w:rsidRDefault="007B6A9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A</w:t>
            </w:r>
            <w:r w:rsidR="00970DB6" w:rsidRPr="009E3763">
              <w:rPr>
                <w:rFonts w:cs="Arial"/>
                <w:bCs/>
                <w:lang w:val="id-ID"/>
              </w:rPr>
              <w:t>nd</w:t>
            </w:r>
          </w:p>
        </w:tc>
        <w:tc>
          <w:tcPr>
            <w:tcW w:w="3285" w:type="dxa"/>
          </w:tcPr>
          <w:p w:rsidR="00970DB6" w:rsidRPr="009E3763" w:rsidRDefault="00970DB6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Konjungsi</w:t>
            </w:r>
          </w:p>
        </w:tc>
      </w:tr>
      <w:tr w:rsidR="00970DB6" w:rsidRPr="009E3763" w:rsidTr="00970DB6">
        <w:tc>
          <w:tcPr>
            <w:tcW w:w="2268" w:type="dxa"/>
          </w:tcPr>
          <w:p w:rsidR="00970DB6" w:rsidRPr="009E3763" w:rsidRDefault="00970DB6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|</w:t>
            </w:r>
          </w:p>
        </w:tc>
        <w:tc>
          <w:tcPr>
            <w:tcW w:w="2268" w:type="dxa"/>
          </w:tcPr>
          <w:p w:rsidR="00970DB6" w:rsidRPr="009E3763" w:rsidRDefault="007B6A9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O</w:t>
            </w:r>
            <w:r w:rsidR="00970DB6" w:rsidRPr="009E3763">
              <w:rPr>
                <w:rFonts w:cs="Arial"/>
                <w:bCs/>
                <w:lang w:val="id-ID"/>
              </w:rPr>
              <w:t>r</w:t>
            </w:r>
          </w:p>
        </w:tc>
        <w:tc>
          <w:tcPr>
            <w:tcW w:w="3285" w:type="dxa"/>
          </w:tcPr>
          <w:p w:rsidR="00970DB6" w:rsidRPr="009E3763" w:rsidRDefault="00970DB6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Disjungsi</w:t>
            </w:r>
          </w:p>
        </w:tc>
      </w:tr>
      <w:tr w:rsidR="00970DB6" w:rsidRPr="009E3763" w:rsidTr="00970DB6">
        <w:tc>
          <w:tcPr>
            <w:tcW w:w="2268" w:type="dxa"/>
          </w:tcPr>
          <w:p w:rsidR="00970DB6" w:rsidRPr="009E3763" w:rsidRDefault="00970DB6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~</w:t>
            </w:r>
          </w:p>
        </w:tc>
        <w:tc>
          <w:tcPr>
            <w:tcW w:w="2268" w:type="dxa"/>
          </w:tcPr>
          <w:p w:rsidR="00970DB6" w:rsidRPr="009E3763" w:rsidRDefault="007B6A9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N</w:t>
            </w:r>
            <w:r w:rsidR="00970DB6" w:rsidRPr="009E3763">
              <w:rPr>
                <w:rFonts w:cs="Arial"/>
                <w:bCs/>
                <w:lang w:val="id-ID"/>
              </w:rPr>
              <w:t>or</w:t>
            </w:r>
          </w:p>
        </w:tc>
        <w:tc>
          <w:tcPr>
            <w:tcW w:w="3285" w:type="dxa"/>
          </w:tcPr>
          <w:p w:rsidR="00970DB6" w:rsidRPr="009E3763" w:rsidRDefault="00970DB6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Ingkaran</w:t>
            </w:r>
          </w:p>
        </w:tc>
      </w:tr>
    </w:tbl>
    <w:p w:rsidR="00B32381" w:rsidRPr="009E3763" w:rsidRDefault="00B32381" w:rsidP="00B32381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cs="Arial"/>
          <w:bCs/>
          <w:lang w:val="id-ID"/>
        </w:rPr>
      </w:pPr>
    </w:p>
    <w:p w:rsidR="00A92913" w:rsidRPr="009E3763" w:rsidRDefault="00A92913" w:rsidP="00B32381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cs="Arial"/>
          <w:bCs/>
          <w:lang w:val="id-ID"/>
        </w:rPr>
      </w:pPr>
    </w:p>
    <w:p w:rsidR="00970DB6" w:rsidRPr="009E3763" w:rsidRDefault="005B1F27" w:rsidP="00B32381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cs="Arial"/>
          <w:bCs/>
          <w:lang w:val="id-ID"/>
        </w:rPr>
      </w:pPr>
      <w:r>
        <w:rPr>
          <w:rFonts w:cs="Arial"/>
          <w:bCs/>
        </w:rPr>
        <w:t xml:space="preserve">        </w:t>
      </w:r>
      <w:r w:rsidR="006745E9" w:rsidRPr="009E3763">
        <w:rPr>
          <w:rFonts w:cs="Arial"/>
          <w:bCs/>
          <w:lang w:val="id-ID"/>
        </w:rPr>
        <w:t>Penggunaan kondisi dan perulangan dalam Scilab</w:t>
      </w:r>
    </w:p>
    <w:tbl>
      <w:tblPr>
        <w:tblStyle w:val="TableGrid"/>
        <w:tblW w:w="0" w:type="auto"/>
        <w:tblInd w:w="534" w:type="dxa"/>
        <w:tblLook w:val="04A0" w:firstRow="1" w:lastRow="0" w:firstColumn="1" w:lastColumn="0" w:noHBand="0" w:noVBand="1"/>
      </w:tblPr>
      <w:tblGrid>
        <w:gridCol w:w="2802"/>
        <w:gridCol w:w="4928"/>
      </w:tblGrid>
      <w:tr w:rsidR="00970DB6" w:rsidRPr="009E3763" w:rsidTr="00F9418B">
        <w:tc>
          <w:tcPr>
            <w:tcW w:w="2802" w:type="dxa"/>
          </w:tcPr>
          <w:p w:rsidR="00970DB6" w:rsidRPr="009E3763" w:rsidRDefault="00F9418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/>
                <w:bCs/>
                <w:lang w:val="id-ID"/>
              </w:rPr>
            </w:pPr>
            <w:r w:rsidRPr="009E3763">
              <w:rPr>
                <w:rFonts w:cs="Arial"/>
                <w:b/>
                <w:bCs/>
                <w:lang w:val="id-ID"/>
              </w:rPr>
              <w:t>Perintah</w:t>
            </w:r>
          </w:p>
        </w:tc>
        <w:tc>
          <w:tcPr>
            <w:tcW w:w="4928" w:type="dxa"/>
          </w:tcPr>
          <w:p w:rsidR="00970DB6" w:rsidRPr="009E3763" w:rsidRDefault="00F9418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/>
                <w:bCs/>
                <w:lang w:val="id-ID"/>
              </w:rPr>
            </w:pPr>
            <w:r w:rsidRPr="009E3763">
              <w:rPr>
                <w:rFonts w:cs="Arial"/>
                <w:b/>
                <w:bCs/>
                <w:lang w:val="id-ID"/>
              </w:rPr>
              <w:t>Implementasi</w:t>
            </w:r>
          </w:p>
        </w:tc>
      </w:tr>
      <w:tr w:rsidR="00970DB6" w:rsidRPr="009E3763" w:rsidTr="00F9418B">
        <w:tc>
          <w:tcPr>
            <w:tcW w:w="2802" w:type="dxa"/>
          </w:tcPr>
          <w:p w:rsidR="00970DB6" w:rsidRPr="009E3763" w:rsidRDefault="00F9418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Penggunaan if</w:t>
            </w:r>
          </w:p>
        </w:tc>
        <w:tc>
          <w:tcPr>
            <w:tcW w:w="4928" w:type="dxa"/>
          </w:tcPr>
          <w:p w:rsidR="00970DB6" w:rsidRPr="009E3763" w:rsidRDefault="00970DB6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>if komparasi (P1) then</w:t>
            </w:r>
          </w:p>
          <w:p w:rsidR="00970DB6" w:rsidRPr="009E3763" w:rsidRDefault="00970DB6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 xml:space="preserve">    perintah untuk (P1) benar</w:t>
            </w:r>
          </w:p>
          <w:p w:rsidR="00970DB6" w:rsidRPr="009E3763" w:rsidRDefault="00970DB6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>elseif komparasi (P2) then</w:t>
            </w:r>
          </w:p>
          <w:p w:rsidR="00970DB6" w:rsidRPr="009E3763" w:rsidRDefault="00970DB6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 xml:space="preserve">    perintah untuk (P2) benar</w:t>
            </w:r>
          </w:p>
          <w:p w:rsidR="00970DB6" w:rsidRPr="009E3763" w:rsidRDefault="00970DB6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 xml:space="preserve">else </w:t>
            </w:r>
          </w:p>
          <w:p w:rsidR="00970DB6" w:rsidRPr="009E3763" w:rsidRDefault="00970DB6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 xml:space="preserve">    perintah</w:t>
            </w:r>
          </w:p>
          <w:p w:rsidR="00970DB6" w:rsidRDefault="00970DB6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 xml:space="preserve">end </w:t>
            </w:r>
          </w:p>
          <w:p w:rsidR="005B1F27" w:rsidRPr="009E3763" w:rsidRDefault="005B1F27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</w:p>
        </w:tc>
      </w:tr>
      <w:tr w:rsidR="00970DB6" w:rsidRPr="009E3763" w:rsidTr="00F9418B">
        <w:tc>
          <w:tcPr>
            <w:tcW w:w="2802" w:type="dxa"/>
          </w:tcPr>
          <w:p w:rsidR="00970DB6" w:rsidRPr="009E3763" w:rsidRDefault="00F9418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Penggunaan case of</w:t>
            </w:r>
          </w:p>
        </w:tc>
        <w:tc>
          <w:tcPr>
            <w:tcW w:w="4928" w:type="dxa"/>
          </w:tcPr>
          <w:p w:rsidR="00970DB6" w:rsidRPr="009E3763" w:rsidRDefault="00F9418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>s</w:t>
            </w:r>
            <w:r w:rsidR="00970DB6" w:rsidRPr="009E3763">
              <w:rPr>
                <w:rFonts w:ascii="Courier New" w:hAnsi="Courier New" w:cs="Courier New"/>
                <w:bCs/>
                <w:lang w:val="id-ID"/>
              </w:rPr>
              <w:t>elect nama()</w:t>
            </w:r>
          </w:p>
          <w:p w:rsidR="00970DB6" w:rsidRPr="009E3763" w:rsidRDefault="00F9418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>c</w:t>
            </w:r>
            <w:r w:rsidR="00970DB6" w:rsidRPr="009E3763">
              <w:rPr>
                <w:rFonts w:ascii="Courier New" w:hAnsi="Courier New" w:cs="Courier New"/>
                <w:bCs/>
                <w:lang w:val="id-ID"/>
              </w:rPr>
              <w:t>ase nama1</w:t>
            </w:r>
            <w:r w:rsidRPr="009E3763">
              <w:rPr>
                <w:rFonts w:ascii="Courier New" w:hAnsi="Courier New" w:cs="Courier New"/>
                <w:bCs/>
                <w:lang w:val="id-ID"/>
              </w:rPr>
              <w:t xml:space="preserve"> then</w:t>
            </w:r>
          </w:p>
          <w:p w:rsidR="00F9418B" w:rsidRPr="009E3763" w:rsidRDefault="00F9418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 xml:space="preserve">     Perintah_1</w:t>
            </w:r>
          </w:p>
          <w:p w:rsidR="00F9418B" w:rsidRPr="009E3763" w:rsidRDefault="00F9418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>case nama2 then</w:t>
            </w:r>
          </w:p>
          <w:p w:rsidR="00F9418B" w:rsidRPr="009E3763" w:rsidRDefault="00F9418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 xml:space="preserve">     Perintah_2</w:t>
            </w:r>
          </w:p>
          <w:p w:rsidR="00F9418B" w:rsidRPr="009E3763" w:rsidRDefault="00F9418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>....</w:t>
            </w:r>
          </w:p>
          <w:p w:rsidR="00F9418B" w:rsidRPr="009E3763" w:rsidRDefault="00F9418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>else</w:t>
            </w:r>
          </w:p>
          <w:p w:rsidR="00F9418B" w:rsidRPr="009E3763" w:rsidRDefault="00F9418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 xml:space="preserve">     Perintah_n</w:t>
            </w:r>
          </w:p>
          <w:p w:rsidR="00F9418B" w:rsidRPr="009E3763" w:rsidRDefault="00F9418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>end</w:t>
            </w:r>
          </w:p>
          <w:p w:rsidR="00F9418B" w:rsidRPr="009E3763" w:rsidRDefault="00F9418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</w:p>
        </w:tc>
      </w:tr>
      <w:tr w:rsidR="00970DB6" w:rsidRPr="009E3763" w:rsidTr="00F9418B">
        <w:tc>
          <w:tcPr>
            <w:tcW w:w="2802" w:type="dxa"/>
          </w:tcPr>
          <w:p w:rsidR="00970DB6" w:rsidRPr="009E3763" w:rsidRDefault="00F9418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Penggunaan for</w:t>
            </w:r>
          </w:p>
        </w:tc>
        <w:tc>
          <w:tcPr>
            <w:tcW w:w="4928" w:type="dxa"/>
          </w:tcPr>
          <w:p w:rsidR="00970DB6" w:rsidRPr="009E3763" w:rsidRDefault="00F9418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>inisiasi</w:t>
            </w:r>
          </w:p>
          <w:p w:rsidR="00F9418B" w:rsidRPr="009E3763" w:rsidRDefault="00F9418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>for variabel_penghitung = 1:langkah:n</w:t>
            </w:r>
          </w:p>
          <w:p w:rsidR="00F9418B" w:rsidRPr="009E3763" w:rsidRDefault="00F9418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 xml:space="preserve">   perintah yang dikerjakan </w:t>
            </w:r>
          </w:p>
          <w:p w:rsidR="00F9418B" w:rsidRPr="009E3763" w:rsidRDefault="00F9418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>end</w:t>
            </w:r>
          </w:p>
          <w:p w:rsidR="00F9418B" w:rsidRPr="009E3763" w:rsidRDefault="00F9418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</w:p>
        </w:tc>
      </w:tr>
      <w:tr w:rsidR="00970DB6" w:rsidRPr="009E3763" w:rsidTr="00F9418B">
        <w:tc>
          <w:tcPr>
            <w:tcW w:w="2802" w:type="dxa"/>
          </w:tcPr>
          <w:p w:rsidR="00970DB6" w:rsidRPr="009E3763" w:rsidRDefault="00F9418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Penggunaan While</w:t>
            </w:r>
          </w:p>
        </w:tc>
        <w:tc>
          <w:tcPr>
            <w:tcW w:w="4928" w:type="dxa"/>
          </w:tcPr>
          <w:p w:rsidR="00970DB6" w:rsidRPr="009E3763" w:rsidRDefault="00F9418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>inisialisasi</w:t>
            </w:r>
          </w:p>
          <w:p w:rsidR="00F9418B" w:rsidRPr="009E3763" w:rsidRDefault="00F9418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>while kondisi</w:t>
            </w:r>
          </w:p>
          <w:p w:rsidR="00F9418B" w:rsidRPr="009E3763" w:rsidRDefault="00F9418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 xml:space="preserve">    perintah</w:t>
            </w:r>
          </w:p>
          <w:p w:rsidR="00F9418B" w:rsidRDefault="00F9418B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>end</w:t>
            </w:r>
          </w:p>
          <w:p w:rsidR="005B1F27" w:rsidRPr="009E3763" w:rsidRDefault="005B1F27" w:rsidP="00B32381">
            <w:pPr>
              <w:pStyle w:val="ListParagraph"/>
              <w:tabs>
                <w:tab w:val="left" w:pos="0"/>
              </w:tabs>
              <w:ind w:left="0"/>
              <w:jc w:val="both"/>
              <w:rPr>
                <w:rFonts w:ascii="Courier New" w:hAnsi="Courier New" w:cs="Courier New"/>
                <w:bCs/>
                <w:lang w:val="id-ID"/>
              </w:rPr>
            </w:pPr>
          </w:p>
        </w:tc>
      </w:tr>
    </w:tbl>
    <w:p w:rsidR="00970DB6" w:rsidRPr="009E3763" w:rsidRDefault="00970DB6" w:rsidP="00B32381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cs="Arial"/>
          <w:bCs/>
          <w:lang w:val="id-ID"/>
        </w:rPr>
      </w:pPr>
    </w:p>
    <w:p w:rsidR="006745E9" w:rsidRPr="009473B3" w:rsidRDefault="009473B3" w:rsidP="009473B3">
      <w:pPr>
        <w:pStyle w:val="NoSpacing"/>
        <w:rPr>
          <w:rFonts w:cs="Arial"/>
          <w:b/>
          <w:bCs/>
          <w:lang w:val="id-ID"/>
        </w:rPr>
      </w:pPr>
      <w:r w:rsidRPr="009473B3">
        <w:rPr>
          <w:b/>
        </w:rPr>
        <w:t xml:space="preserve">Latihan </w:t>
      </w:r>
      <w:r w:rsidRPr="009473B3">
        <w:rPr>
          <w:b/>
        </w:rPr>
        <w:fldChar w:fldCharType="begin"/>
      </w:r>
      <w:r w:rsidRPr="009473B3">
        <w:rPr>
          <w:b/>
        </w:rPr>
        <w:instrText xml:space="preserve"> SEQ Latihan \* ARABIC </w:instrText>
      </w:r>
      <w:r w:rsidRPr="009473B3">
        <w:rPr>
          <w:b/>
        </w:rPr>
        <w:fldChar w:fldCharType="separate"/>
      </w:r>
      <w:r w:rsidR="00F37E1B">
        <w:rPr>
          <w:b/>
          <w:noProof/>
        </w:rPr>
        <w:t>4</w:t>
      </w:r>
      <w:r w:rsidRPr="009473B3">
        <w:rPr>
          <w:b/>
        </w:rPr>
        <w:fldChar w:fldCharType="end"/>
      </w:r>
    </w:p>
    <w:p w:rsidR="00970DB6" w:rsidRPr="009E3763" w:rsidRDefault="00F9418B" w:rsidP="002D4363">
      <w:pPr>
        <w:pStyle w:val="ListParagraph"/>
        <w:numPr>
          <w:ilvl w:val="0"/>
          <w:numId w:val="32"/>
        </w:numPr>
        <w:tabs>
          <w:tab w:val="left" w:pos="0"/>
        </w:tabs>
        <w:spacing w:after="0" w:line="240" w:lineRule="auto"/>
        <w:jc w:val="both"/>
        <w:rPr>
          <w:rFonts w:cs="Arial"/>
          <w:bCs/>
          <w:lang w:val="id-ID"/>
        </w:rPr>
      </w:pPr>
      <w:r w:rsidRPr="009E3763">
        <w:rPr>
          <w:rFonts w:cs="Arial"/>
          <w:bCs/>
          <w:lang w:val="id-ID"/>
        </w:rPr>
        <w:t>Buatlah program</w:t>
      </w:r>
      <w:r w:rsidR="004A3FA2" w:rsidRPr="009E3763">
        <w:rPr>
          <w:rFonts w:cs="Arial"/>
          <w:bCs/>
          <w:lang w:val="id-ID"/>
        </w:rPr>
        <w:t xml:space="preserve"> sederhana</w:t>
      </w:r>
      <w:r w:rsidRPr="009E3763">
        <w:rPr>
          <w:rFonts w:cs="Arial"/>
          <w:bCs/>
          <w:lang w:val="id-ID"/>
        </w:rPr>
        <w:t xml:space="preserve"> untuk menghitung </w:t>
      </w:r>
      <w:r w:rsidR="00801251" w:rsidRPr="009E3763">
        <w:rPr>
          <w:rFonts w:cs="Arial"/>
          <w:bCs/>
          <w:lang w:val="id-ID"/>
        </w:rPr>
        <w:t>penjumlahan dan perkalian rekursif berikut ini</w:t>
      </w:r>
    </w:p>
    <w:p w:rsidR="009473B3" w:rsidRDefault="009473B3" w:rsidP="009473B3">
      <w:pPr>
        <w:pStyle w:val="ListParagraph"/>
        <w:numPr>
          <w:ilvl w:val="0"/>
          <w:numId w:val="27"/>
        </w:numPr>
        <w:tabs>
          <w:tab w:val="left" w:pos="0"/>
        </w:tabs>
        <w:spacing w:after="0" w:line="240" w:lineRule="auto"/>
        <w:jc w:val="both"/>
        <w:rPr>
          <w:rFonts w:cs="Arial"/>
          <w:bCs/>
          <w:lang w:val="id-ID"/>
        </w:rPr>
      </w:pPr>
      <w:r w:rsidRPr="009E3763">
        <w:rPr>
          <w:rFonts w:cs="Arial"/>
          <w:bCs/>
          <w:position w:val="-26"/>
          <w:lang w:val="id-ID"/>
        </w:rPr>
        <w:object w:dxaOrig="440" w:dyaOrig="620">
          <v:shape id="_x0000_i1028" type="#_x0000_t75" style="width:22.6pt;height:31.8pt" o:ole="">
            <v:imagedata r:id="rId15" o:title=""/>
          </v:shape>
          <o:OLEObject Type="Embed" ProgID="Equation.DSMT4" ShapeID="_x0000_i1028" DrawAspect="Content" ObjectID="_1582904920" r:id="rId16"/>
        </w:object>
      </w:r>
      <w:r w:rsidR="004A3FA2" w:rsidRPr="009E3763">
        <w:rPr>
          <w:rFonts w:cs="Arial"/>
          <w:bCs/>
          <w:lang w:val="id-ID"/>
        </w:rPr>
        <w:tab/>
      </w:r>
      <w:r w:rsidR="004A3FA2" w:rsidRPr="009E3763">
        <w:rPr>
          <w:rFonts w:cs="Arial"/>
          <w:bCs/>
          <w:lang w:val="id-ID"/>
        </w:rPr>
        <w:tab/>
      </w:r>
      <w:r w:rsidR="004A3FA2" w:rsidRPr="009E3763">
        <w:rPr>
          <w:rFonts w:cs="Arial"/>
          <w:bCs/>
          <w:lang w:val="id-ID"/>
        </w:rPr>
        <w:tab/>
      </w:r>
      <w:r w:rsidR="004A3FA2" w:rsidRPr="009E3763">
        <w:rPr>
          <w:rFonts w:cs="Arial"/>
          <w:bCs/>
          <w:lang w:val="id-ID"/>
        </w:rPr>
        <w:tab/>
      </w:r>
      <w:r w:rsidR="004A3FA2" w:rsidRPr="009E3763">
        <w:rPr>
          <w:rFonts w:cs="Arial"/>
          <w:bCs/>
          <w:lang w:val="id-ID"/>
        </w:rPr>
        <w:tab/>
      </w:r>
      <w:r w:rsidR="00A92913" w:rsidRPr="009E3763">
        <w:rPr>
          <w:rFonts w:cs="Arial"/>
          <w:bCs/>
          <w:lang w:val="id-ID"/>
        </w:rPr>
        <w:t xml:space="preserve">   </w:t>
      </w:r>
      <w:r w:rsidR="004A3FA2" w:rsidRPr="009E3763">
        <w:rPr>
          <w:rFonts w:cs="Arial"/>
          <w:bCs/>
          <w:lang w:val="id-ID"/>
        </w:rPr>
        <w:t xml:space="preserve">b. </w:t>
      </w:r>
      <w:r w:rsidRPr="009473B3">
        <w:rPr>
          <w:rFonts w:cs="Arial"/>
          <w:bCs/>
          <w:position w:val="-28"/>
          <w:lang w:val="id-ID"/>
        </w:rPr>
        <w:object w:dxaOrig="660" w:dyaOrig="660">
          <v:shape id="_x0000_i1029" type="#_x0000_t75" style="width:32.65pt;height:33.5pt" o:ole="">
            <v:imagedata r:id="rId17" o:title=""/>
          </v:shape>
          <o:OLEObject Type="Embed" ProgID="Equation.DSMT4" ShapeID="_x0000_i1029" DrawAspect="Content" ObjectID="_1582904921" r:id="rId18"/>
        </w:object>
      </w:r>
    </w:p>
    <w:p w:rsidR="002D4363" w:rsidRPr="002D4363" w:rsidRDefault="002D4363" w:rsidP="002D4363">
      <w:pPr>
        <w:pStyle w:val="ListParagraph"/>
        <w:numPr>
          <w:ilvl w:val="0"/>
          <w:numId w:val="32"/>
        </w:numPr>
        <w:tabs>
          <w:tab w:val="left" w:pos="0"/>
        </w:tabs>
        <w:spacing w:after="0" w:line="240" w:lineRule="auto"/>
        <w:jc w:val="both"/>
        <w:rPr>
          <w:rFonts w:cs="Arial"/>
          <w:bCs/>
        </w:rPr>
      </w:pPr>
      <w:r>
        <w:rPr>
          <w:rFonts w:cs="Arial"/>
          <w:bCs/>
        </w:rPr>
        <w:t>Modifikasi program pada no 1 dengan mengubah masukan x menjadi dinamis, sehingga dapat dihitung penjumlahan dan perkalian rekursifnya untuk sembarang nilai x yang dimasukkan.</w:t>
      </w:r>
    </w:p>
    <w:p w:rsidR="009473B3" w:rsidRPr="009473B3" w:rsidRDefault="009473B3" w:rsidP="009473B3">
      <w:pPr>
        <w:pStyle w:val="ListParagraph"/>
        <w:tabs>
          <w:tab w:val="left" w:pos="0"/>
        </w:tabs>
        <w:spacing w:after="0" w:line="240" w:lineRule="auto"/>
        <w:jc w:val="both"/>
        <w:rPr>
          <w:rFonts w:cs="Arial"/>
          <w:bCs/>
          <w:lang w:val="id-ID"/>
        </w:rPr>
      </w:pPr>
    </w:p>
    <w:p w:rsidR="00A74CEF" w:rsidRDefault="00A74CEF" w:rsidP="00A74CEF">
      <w:pPr>
        <w:pStyle w:val="ListParagraph"/>
        <w:numPr>
          <w:ilvl w:val="1"/>
          <w:numId w:val="2"/>
        </w:numPr>
        <w:tabs>
          <w:tab w:val="left" w:pos="450"/>
        </w:tabs>
        <w:spacing w:after="0" w:line="240" w:lineRule="auto"/>
        <w:jc w:val="both"/>
        <w:rPr>
          <w:rFonts w:cs="Arial"/>
          <w:b/>
          <w:bCs/>
          <w:lang w:val="sv-SE"/>
        </w:rPr>
      </w:pPr>
      <w:r>
        <w:rPr>
          <w:rFonts w:cs="Arial"/>
          <w:b/>
          <w:bCs/>
          <w:lang w:val="sv-SE"/>
        </w:rPr>
        <w:t>Vektor dan Matriks pada Scilab</w:t>
      </w:r>
    </w:p>
    <w:p w:rsidR="00A74CEF" w:rsidRDefault="00A74CEF" w:rsidP="00A74CEF">
      <w:pPr>
        <w:tabs>
          <w:tab w:val="left" w:pos="450"/>
        </w:tabs>
        <w:spacing w:after="0" w:line="240" w:lineRule="auto"/>
        <w:jc w:val="both"/>
        <w:rPr>
          <w:rFonts w:cs="Arial"/>
          <w:bCs/>
          <w:lang w:val="sv-SE"/>
        </w:rPr>
      </w:pPr>
      <w:r>
        <w:rPr>
          <w:rFonts w:cs="Arial"/>
          <w:bCs/>
          <w:lang w:val="sv-SE"/>
        </w:rPr>
        <w:tab/>
        <w:t>Seperti halnya pada Matlab, Scilab dapat menerima masukan nilai berupa vektor ataupun matriks. Berikut ini adalah contoh input dari vektor dan matriks</w:t>
      </w:r>
      <w:r w:rsidR="002D4363">
        <w:rPr>
          <w:rFonts w:cs="Arial"/>
          <w:bCs/>
          <w:lang w:val="sv-SE"/>
        </w:rPr>
        <w:t xml:space="preserve">. </w:t>
      </w:r>
      <w:r>
        <w:rPr>
          <w:rFonts w:cs="Arial"/>
          <w:bCs/>
          <w:lang w:val="sv-SE"/>
        </w:rPr>
        <w:t xml:space="preserve">  </w:t>
      </w:r>
    </w:p>
    <w:p w:rsidR="00051048" w:rsidRDefault="00051048" w:rsidP="00A74CEF">
      <w:pPr>
        <w:tabs>
          <w:tab w:val="left" w:pos="450"/>
        </w:tabs>
        <w:spacing w:after="0" w:line="240" w:lineRule="auto"/>
        <w:jc w:val="both"/>
        <w:rPr>
          <w:rFonts w:cs="Arial"/>
          <w:bCs/>
          <w:lang w:val="sv-S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55"/>
      </w:tblGrid>
      <w:tr w:rsidR="002D4363" w:rsidTr="002D4363">
        <w:tc>
          <w:tcPr>
            <w:tcW w:w="9855" w:type="dxa"/>
          </w:tcPr>
          <w:p w:rsidR="00051048" w:rsidRDefault="002D4363" w:rsidP="00A74CEF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  <w:lang w:val="sv-SE"/>
              </w:rPr>
            </w:pPr>
            <w:r w:rsidRPr="002D4363">
              <w:rPr>
                <w:rFonts w:ascii="Courier New" w:hAnsi="Courier New" w:cs="Courier New"/>
                <w:bCs/>
                <w:lang w:val="sv-SE"/>
              </w:rPr>
              <w:t>A=[2 3 5;5 3 2]</w:t>
            </w:r>
          </w:p>
          <w:p w:rsidR="002D4363" w:rsidRDefault="002D4363" w:rsidP="00A74CEF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  <w:lang w:val="sv-SE"/>
              </w:rPr>
            </w:pPr>
            <w:r>
              <w:rPr>
                <w:rFonts w:ascii="Courier New" w:hAnsi="Courier New" w:cs="Courier New"/>
                <w:bCs/>
                <w:lang w:val="sv-SE"/>
              </w:rPr>
              <w:t>[b</w:t>
            </w:r>
            <w:r w:rsidR="00051048">
              <w:rPr>
                <w:rFonts w:ascii="Courier New" w:hAnsi="Courier New" w:cs="Courier New"/>
                <w:bCs/>
                <w:lang w:val="sv-SE"/>
              </w:rPr>
              <w:t>aris</w:t>
            </w:r>
            <w:r>
              <w:rPr>
                <w:rFonts w:ascii="Courier New" w:hAnsi="Courier New" w:cs="Courier New"/>
                <w:bCs/>
                <w:lang w:val="sv-SE"/>
              </w:rPr>
              <w:t>,k</w:t>
            </w:r>
            <w:r w:rsidR="00051048">
              <w:rPr>
                <w:rFonts w:ascii="Courier New" w:hAnsi="Courier New" w:cs="Courier New"/>
                <w:bCs/>
                <w:lang w:val="sv-SE"/>
              </w:rPr>
              <w:t>olom</w:t>
            </w:r>
            <w:r>
              <w:rPr>
                <w:rFonts w:ascii="Courier New" w:hAnsi="Courier New" w:cs="Courier New"/>
                <w:bCs/>
                <w:lang w:val="sv-SE"/>
              </w:rPr>
              <w:t>]=size(A)</w:t>
            </w:r>
          </w:p>
          <w:p w:rsidR="00F37E1B" w:rsidRDefault="00F37E1B" w:rsidP="00A74CEF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  <w:lang w:val="sv-SE"/>
              </w:rPr>
            </w:pPr>
            <w:r>
              <w:rPr>
                <w:rFonts w:ascii="Courier New" w:hAnsi="Courier New" w:cs="Courier New"/>
                <w:bCs/>
                <w:lang w:val="sv-SE"/>
              </w:rPr>
              <w:t>A’</w:t>
            </w:r>
          </w:p>
          <w:p w:rsidR="00051048" w:rsidRDefault="00051048" w:rsidP="00A74CEF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  <w:lang w:val="sv-SE"/>
              </w:rPr>
            </w:pPr>
            <w:r>
              <w:rPr>
                <w:rFonts w:ascii="Courier New" w:hAnsi="Courier New" w:cs="Courier New"/>
                <w:bCs/>
                <w:lang w:val="sv-SE"/>
              </w:rPr>
              <w:lastRenderedPageBreak/>
              <w:t>A(1,3)</w:t>
            </w:r>
          </w:p>
          <w:p w:rsidR="00051048" w:rsidRDefault="002D4363" w:rsidP="00A74CEF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  <w:lang w:val="sv-SE"/>
              </w:rPr>
            </w:pPr>
            <w:r>
              <w:rPr>
                <w:rFonts w:ascii="Courier New" w:hAnsi="Courier New" w:cs="Courier New"/>
                <w:bCs/>
                <w:lang w:val="sv-SE"/>
              </w:rPr>
              <w:t>B=eye(5</w:t>
            </w:r>
            <w:r w:rsidR="00051048">
              <w:rPr>
                <w:rFonts w:ascii="Courier New" w:hAnsi="Courier New" w:cs="Courier New"/>
                <w:bCs/>
                <w:lang w:val="sv-SE"/>
              </w:rPr>
              <w:t>,5</w:t>
            </w:r>
            <w:r>
              <w:rPr>
                <w:rFonts w:ascii="Courier New" w:hAnsi="Courier New" w:cs="Courier New"/>
                <w:bCs/>
                <w:lang w:val="sv-SE"/>
              </w:rPr>
              <w:t>)</w:t>
            </w:r>
          </w:p>
          <w:p w:rsidR="00051048" w:rsidRDefault="00051048" w:rsidP="00A74CEF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  <w:lang w:val="sv-SE"/>
              </w:rPr>
            </w:pPr>
            <w:r>
              <w:rPr>
                <w:rFonts w:ascii="Courier New" w:hAnsi="Courier New" w:cs="Courier New"/>
                <w:bCs/>
                <w:lang w:val="sv-SE"/>
              </w:rPr>
              <w:t>C=one(4,1)</w:t>
            </w:r>
          </w:p>
          <w:p w:rsidR="00051048" w:rsidRDefault="00051048" w:rsidP="00A74CEF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  <w:lang w:val="sv-SE"/>
              </w:rPr>
            </w:pPr>
            <w:r>
              <w:rPr>
                <w:rFonts w:ascii="Courier New" w:hAnsi="Courier New" w:cs="Courier New"/>
                <w:bCs/>
                <w:lang w:val="sv-SE"/>
              </w:rPr>
              <w:t>D=2:3:18</w:t>
            </w:r>
          </w:p>
          <w:p w:rsidR="002D4363" w:rsidRPr="002D4363" w:rsidRDefault="00051048" w:rsidP="00A74CEF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  <w:lang w:val="sv-SE"/>
              </w:rPr>
            </w:pPr>
            <w:r>
              <w:rPr>
                <w:rFonts w:ascii="Courier New" w:hAnsi="Courier New" w:cs="Courier New"/>
                <w:bCs/>
                <w:lang w:val="sv-SE"/>
              </w:rPr>
              <w:t>A.^2</w:t>
            </w:r>
          </w:p>
        </w:tc>
      </w:tr>
    </w:tbl>
    <w:p w:rsidR="00F37E1B" w:rsidRDefault="00F37E1B" w:rsidP="00051048">
      <w:pPr>
        <w:pStyle w:val="NoSpacing"/>
        <w:rPr>
          <w:b/>
        </w:rPr>
      </w:pPr>
    </w:p>
    <w:p w:rsidR="00F37E1B" w:rsidRDefault="00F37E1B" w:rsidP="00051048">
      <w:pPr>
        <w:pStyle w:val="NoSpacing"/>
        <w:rPr>
          <w:b/>
        </w:rPr>
      </w:pPr>
    </w:p>
    <w:p w:rsidR="002D4363" w:rsidRDefault="00051048" w:rsidP="00051048">
      <w:pPr>
        <w:pStyle w:val="NoSpacing"/>
        <w:rPr>
          <w:b/>
        </w:rPr>
      </w:pPr>
      <w:r w:rsidRPr="00051048">
        <w:rPr>
          <w:b/>
        </w:rPr>
        <w:t xml:space="preserve">Latihan </w:t>
      </w:r>
      <w:r w:rsidRPr="00051048">
        <w:rPr>
          <w:b/>
        </w:rPr>
        <w:fldChar w:fldCharType="begin"/>
      </w:r>
      <w:r w:rsidRPr="00051048">
        <w:rPr>
          <w:b/>
        </w:rPr>
        <w:instrText xml:space="preserve"> SEQ Latihan \* ARABIC </w:instrText>
      </w:r>
      <w:r w:rsidRPr="00051048">
        <w:rPr>
          <w:b/>
        </w:rPr>
        <w:fldChar w:fldCharType="separate"/>
      </w:r>
      <w:r w:rsidR="00F37E1B">
        <w:rPr>
          <w:b/>
          <w:noProof/>
        </w:rPr>
        <w:t>5</w:t>
      </w:r>
      <w:r w:rsidRPr="00051048">
        <w:rPr>
          <w:b/>
        </w:rPr>
        <w:fldChar w:fldCharType="end"/>
      </w:r>
    </w:p>
    <w:p w:rsidR="00051048" w:rsidRDefault="00FD78F2" w:rsidP="00051048">
      <w:pPr>
        <w:pStyle w:val="NoSpacing"/>
        <w:rPr>
          <w:rFonts w:cs="Arial"/>
          <w:bCs/>
          <w:lang w:val="sv-SE"/>
        </w:rPr>
      </w:pPr>
      <w:r>
        <w:rPr>
          <w:rFonts w:cs="Arial"/>
          <w:bCs/>
          <w:lang w:val="sv-SE"/>
        </w:rPr>
        <w:t xml:space="preserve">Tuliskan kembali perintah yang diberikan pada window console. </w:t>
      </w:r>
      <w:r w:rsidR="00051048">
        <w:rPr>
          <w:rFonts w:cs="Arial"/>
          <w:bCs/>
          <w:lang w:val="sv-SE"/>
        </w:rPr>
        <w:t xml:space="preserve">Perhatikan </w:t>
      </w:r>
      <w:r>
        <w:rPr>
          <w:rFonts w:cs="Arial"/>
          <w:bCs/>
          <w:lang w:val="sv-SE"/>
        </w:rPr>
        <w:t xml:space="preserve">respon dari </w:t>
      </w:r>
      <w:r w:rsidR="00051048">
        <w:rPr>
          <w:rFonts w:cs="Arial"/>
          <w:bCs/>
          <w:lang w:val="sv-SE"/>
        </w:rPr>
        <w:t>perintah yang diberikan</w:t>
      </w:r>
      <w:r>
        <w:rPr>
          <w:rFonts w:cs="Arial"/>
          <w:bCs/>
          <w:lang w:val="sv-SE"/>
        </w:rPr>
        <w:t xml:space="preserve"> lalu</w:t>
      </w:r>
      <w:r w:rsidR="00051048">
        <w:rPr>
          <w:rFonts w:cs="Arial"/>
          <w:bCs/>
          <w:lang w:val="sv-SE"/>
        </w:rPr>
        <w:t xml:space="preserve"> jelaskan </w:t>
      </w:r>
      <w:r>
        <w:rPr>
          <w:rFonts w:cs="Arial"/>
          <w:bCs/>
          <w:lang w:val="sv-SE"/>
        </w:rPr>
        <w:t xml:space="preserve">kegunaan dari setiap </w:t>
      </w:r>
      <w:r w:rsidR="00051048">
        <w:rPr>
          <w:rFonts w:cs="Arial"/>
          <w:bCs/>
          <w:lang w:val="sv-SE"/>
        </w:rPr>
        <w:t xml:space="preserve">perintah </w:t>
      </w:r>
      <w:r>
        <w:rPr>
          <w:rFonts w:cs="Arial"/>
          <w:bCs/>
          <w:lang w:val="sv-SE"/>
        </w:rPr>
        <w:t>yang digunakan.</w:t>
      </w:r>
    </w:p>
    <w:p w:rsidR="00FD78F2" w:rsidRPr="00051048" w:rsidRDefault="00FD78F2" w:rsidP="00051048">
      <w:pPr>
        <w:pStyle w:val="NoSpacing"/>
        <w:rPr>
          <w:rFonts w:cs="Arial"/>
          <w:bCs/>
          <w:lang w:val="sv-SE"/>
        </w:rPr>
      </w:pPr>
    </w:p>
    <w:p w:rsidR="004A3FA2" w:rsidRPr="009E3763" w:rsidRDefault="004A3FA2" w:rsidP="004A3FA2">
      <w:pPr>
        <w:pStyle w:val="ListParagraph"/>
        <w:numPr>
          <w:ilvl w:val="1"/>
          <w:numId w:val="2"/>
        </w:numPr>
        <w:tabs>
          <w:tab w:val="left" w:pos="450"/>
        </w:tabs>
        <w:spacing w:after="0" w:line="240" w:lineRule="auto"/>
        <w:jc w:val="both"/>
        <w:rPr>
          <w:rFonts w:cs="Arial"/>
          <w:b/>
          <w:bCs/>
          <w:lang w:val="sv-SE"/>
        </w:rPr>
      </w:pPr>
      <w:r w:rsidRPr="009E3763">
        <w:rPr>
          <w:rFonts w:cs="Arial"/>
          <w:b/>
          <w:bCs/>
          <w:lang w:val="id-ID"/>
        </w:rPr>
        <w:t>Visualisasi Grafik pada Scilab</w:t>
      </w:r>
    </w:p>
    <w:p w:rsidR="004A3FA2" w:rsidRPr="009E3763" w:rsidRDefault="004A3FA2" w:rsidP="004A3FA2">
      <w:pPr>
        <w:tabs>
          <w:tab w:val="left" w:pos="450"/>
        </w:tabs>
        <w:spacing w:after="0" w:line="240" w:lineRule="auto"/>
        <w:jc w:val="both"/>
        <w:rPr>
          <w:rFonts w:cs="Arial"/>
          <w:bCs/>
          <w:lang w:val="id-ID"/>
        </w:rPr>
      </w:pPr>
      <w:r w:rsidRPr="009E3763">
        <w:rPr>
          <w:rFonts w:cs="Arial"/>
          <w:bCs/>
          <w:lang w:val="id-ID"/>
        </w:rPr>
        <w:t>Seperti pada Matlab perintah untuk memvisualisasikan data dengan menggunakan perintah</w:t>
      </w:r>
    </w:p>
    <w:tbl>
      <w:tblPr>
        <w:tblStyle w:val="TableGrid"/>
        <w:tblW w:w="0" w:type="auto"/>
        <w:tblInd w:w="534" w:type="dxa"/>
        <w:tblLook w:val="04A0" w:firstRow="1" w:lastRow="0" w:firstColumn="1" w:lastColumn="0" w:noHBand="0" w:noVBand="1"/>
      </w:tblPr>
      <w:tblGrid>
        <w:gridCol w:w="2093"/>
        <w:gridCol w:w="4928"/>
      </w:tblGrid>
      <w:tr w:rsidR="004A3FA2" w:rsidRPr="009E3763" w:rsidTr="009E33C1">
        <w:tc>
          <w:tcPr>
            <w:tcW w:w="2093" w:type="dxa"/>
          </w:tcPr>
          <w:p w:rsidR="004A3FA2" w:rsidRPr="009E3763" w:rsidRDefault="004A3FA2" w:rsidP="004A3FA2">
            <w:pPr>
              <w:tabs>
                <w:tab w:val="left" w:pos="450"/>
              </w:tabs>
              <w:jc w:val="both"/>
              <w:rPr>
                <w:rFonts w:cs="Arial"/>
                <w:b/>
                <w:bCs/>
                <w:lang w:val="id-ID"/>
              </w:rPr>
            </w:pPr>
            <w:r w:rsidRPr="009E3763">
              <w:rPr>
                <w:rFonts w:cs="Arial"/>
                <w:b/>
                <w:bCs/>
                <w:lang w:val="id-ID"/>
              </w:rPr>
              <w:t>Perintah</w:t>
            </w:r>
          </w:p>
        </w:tc>
        <w:tc>
          <w:tcPr>
            <w:tcW w:w="4928" w:type="dxa"/>
          </w:tcPr>
          <w:p w:rsidR="004A3FA2" w:rsidRPr="009E3763" w:rsidRDefault="004A3FA2" w:rsidP="004A3FA2">
            <w:pPr>
              <w:tabs>
                <w:tab w:val="left" w:pos="450"/>
              </w:tabs>
              <w:jc w:val="both"/>
              <w:rPr>
                <w:rFonts w:cs="Arial"/>
                <w:b/>
                <w:bCs/>
                <w:lang w:val="id-ID"/>
              </w:rPr>
            </w:pPr>
            <w:r w:rsidRPr="009E3763">
              <w:rPr>
                <w:rFonts w:cs="Arial"/>
                <w:b/>
                <w:bCs/>
                <w:lang w:val="id-ID"/>
              </w:rPr>
              <w:t>Keterangan</w:t>
            </w:r>
          </w:p>
        </w:tc>
      </w:tr>
      <w:tr w:rsidR="004A3FA2" w:rsidRPr="009E3763" w:rsidTr="009E33C1">
        <w:tc>
          <w:tcPr>
            <w:tcW w:w="2093" w:type="dxa"/>
          </w:tcPr>
          <w:p w:rsidR="004A3FA2" w:rsidRPr="008C44EA" w:rsidRDefault="008C44EA" w:rsidP="004A3FA2">
            <w:pPr>
              <w:tabs>
                <w:tab w:val="left" w:pos="450"/>
              </w:tabs>
              <w:jc w:val="both"/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p</w:t>
            </w:r>
            <w:r w:rsidR="004A3FA2" w:rsidRPr="009E3763">
              <w:rPr>
                <w:rFonts w:cs="Arial"/>
                <w:bCs/>
                <w:lang w:val="id-ID"/>
              </w:rPr>
              <w:t>lot</w:t>
            </w:r>
            <w:r>
              <w:rPr>
                <w:rFonts w:cs="Arial"/>
                <w:bCs/>
              </w:rPr>
              <w:t>(a,b)</w:t>
            </w:r>
          </w:p>
        </w:tc>
        <w:tc>
          <w:tcPr>
            <w:tcW w:w="4928" w:type="dxa"/>
          </w:tcPr>
          <w:p w:rsidR="004A3FA2" w:rsidRPr="008C44EA" w:rsidRDefault="004A3FA2" w:rsidP="004A3FA2">
            <w:pPr>
              <w:tabs>
                <w:tab w:val="left" w:pos="450"/>
              </w:tabs>
              <w:jc w:val="both"/>
              <w:rPr>
                <w:rFonts w:cs="Arial"/>
                <w:bCs/>
              </w:rPr>
            </w:pPr>
            <w:r w:rsidRPr="009E3763">
              <w:rPr>
                <w:rFonts w:cs="Arial"/>
                <w:bCs/>
                <w:lang w:val="id-ID"/>
              </w:rPr>
              <w:t>Me</w:t>
            </w:r>
            <w:r w:rsidR="009E33C1" w:rsidRPr="009E3763">
              <w:rPr>
                <w:rFonts w:cs="Arial"/>
                <w:bCs/>
                <w:lang w:val="id-ID"/>
              </w:rPr>
              <w:t xml:space="preserve">nampilkan grafik </w:t>
            </w:r>
            <w:r w:rsidR="008C44EA">
              <w:rPr>
                <w:rFonts w:cs="Arial"/>
                <w:bCs/>
              </w:rPr>
              <w:t>dengan nilai a pada sumbu x dan nilai b pada sumbu y</w:t>
            </w:r>
          </w:p>
        </w:tc>
      </w:tr>
      <w:tr w:rsidR="004A3FA2" w:rsidRPr="009E3763" w:rsidTr="009E33C1">
        <w:tc>
          <w:tcPr>
            <w:tcW w:w="2093" w:type="dxa"/>
          </w:tcPr>
          <w:p w:rsidR="004A3FA2" w:rsidRPr="009E3763" w:rsidRDefault="00FD78F2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>
              <w:rPr>
                <w:rFonts w:cs="Arial"/>
                <w:bCs/>
              </w:rPr>
              <w:t>x</w:t>
            </w:r>
            <w:r w:rsidR="004A3FA2" w:rsidRPr="009E3763">
              <w:rPr>
                <w:rFonts w:cs="Arial"/>
                <w:bCs/>
                <w:lang w:val="id-ID"/>
              </w:rPr>
              <w:t>title</w:t>
            </w:r>
          </w:p>
        </w:tc>
        <w:tc>
          <w:tcPr>
            <w:tcW w:w="4928" w:type="dxa"/>
          </w:tcPr>
          <w:p w:rsidR="004A3FA2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Menampilkan nama dari setiap sumbu</w:t>
            </w:r>
          </w:p>
        </w:tc>
      </w:tr>
      <w:tr w:rsidR="004A3FA2" w:rsidRPr="009E3763" w:rsidTr="009E33C1">
        <w:tc>
          <w:tcPr>
            <w:tcW w:w="2093" w:type="dxa"/>
          </w:tcPr>
          <w:p w:rsidR="004A3FA2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s</w:t>
            </w:r>
            <w:r w:rsidR="004A3FA2" w:rsidRPr="009E3763">
              <w:rPr>
                <w:rFonts w:cs="Arial"/>
                <w:bCs/>
                <w:lang w:val="id-ID"/>
              </w:rPr>
              <w:t>u</w:t>
            </w:r>
            <w:r w:rsidR="00FD78F2">
              <w:rPr>
                <w:rFonts w:cs="Arial"/>
                <w:bCs/>
              </w:rPr>
              <w:t>b</w:t>
            </w:r>
            <w:r w:rsidR="004A3FA2" w:rsidRPr="009E3763">
              <w:rPr>
                <w:rFonts w:cs="Arial"/>
                <w:bCs/>
                <w:lang w:val="id-ID"/>
              </w:rPr>
              <w:t>plot (m,n,p)</w:t>
            </w:r>
          </w:p>
        </w:tc>
        <w:tc>
          <w:tcPr>
            <w:tcW w:w="4928" w:type="dxa"/>
          </w:tcPr>
          <w:p w:rsidR="004A3FA2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Menampilkan beberapa grafik dalam satu tampilan dengan m = baris, n = kolom dan p = urutan gambar</w:t>
            </w:r>
          </w:p>
        </w:tc>
      </w:tr>
      <w:tr w:rsidR="00FD78F2" w:rsidRPr="009E3763" w:rsidTr="009E33C1">
        <w:tc>
          <w:tcPr>
            <w:tcW w:w="2093" w:type="dxa"/>
          </w:tcPr>
          <w:p w:rsidR="00FD78F2" w:rsidRPr="00FD78F2" w:rsidRDefault="00FD78F2" w:rsidP="004A3FA2">
            <w:pPr>
              <w:tabs>
                <w:tab w:val="left" w:pos="450"/>
              </w:tabs>
              <w:jc w:val="both"/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clf</w:t>
            </w:r>
          </w:p>
        </w:tc>
        <w:tc>
          <w:tcPr>
            <w:tcW w:w="4928" w:type="dxa"/>
          </w:tcPr>
          <w:p w:rsidR="00FD78F2" w:rsidRPr="00FD78F2" w:rsidRDefault="00FD78F2" w:rsidP="004A3FA2">
            <w:pPr>
              <w:tabs>
                <w:tab w:val="left" w:pos="450"/>
              </w:tabs>
              <w:jc w:val="both"/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 xml:space="preserve">Membersihkan grafik dari hasil plotting data </w:t>
            </w:r>
          </w:p>
        </w:tc>
      </w:tr>
    </w:tbl>
    <w:p w:rsidR="004A3FA2" w:rsidRPr="009E3763" w:rsidRDefault="004A3FA2" w:rsidP="004A3FA2">
      <w:pPr>
        <w:tabs>
          <w:tab w:val="left" w:pos="450"/>
        </w:tabs>
        <w:spacing w:after="0" w:line="240" w:lineRule="auto"/>
        <w:jc w:val="both"/>
        <w:rPr>
          <w:rFonts w:cs="Arial"/>
          <w:bCs/>
          <w:lang w:val="id-ID"/>
        </w:rPr>
      </w:pPr>
    </w:p>
    <w:p w:rsidR="009E33C1" w:rsidRPr="009E3763" w:rsidRDefault="009E33C1" w:rsidP="004A3FA2">
      <w:pPr>
        <w:tabs>
          <w:tab w:val="left" w:pos="450"/>
        </w:tabs>
        <w:spacing w:after="0" w:line="240" w:lineRule="auto"/>
        <w:jc w:val="both"/>
        <w:rPr>
          <w:rFonts w:cs="Arial"/>
          <w:bCs/>
          <w:lang w:val="id-ID"/>
        </w:rPr>
      </w:pPr>
      <w:r w:rsidRPr="009E3763">
        <w:rPr>
          <w:rFonts w:cs="Arial"/>
          <w:bCs/>
          <w:lang w:val="id-ID"/>
        </w:rPr>
        <w:t xml:space="preserve">Variasi tampilan grafik ditampilkan pada tabel berikut ini </w:t>
      </w:r>
    </w:p>
    <w:tbl>
      <w:tblPr>
        <w:tblStyle w:val="TableGrid"/>
        <w:tblW w:w="0" w:type="auto"/>
        <w:tblInd w:w="534" w:type="dxa"/>
        <w:tblLook w:val="04A0" w:firstRow="1" w:lastRow="0" w:firstColumn="1" w:lastColumn="0" w:noHBand="0" w:noVBand="1"/>
      </w:tblPr>
      <w:tblGrid>
        <w:gridCol w:w="1384"/>
        <w:gridCol w:w="1276"/>
        <w:gridCol w:w="1276"/>
        <w:gridCol w:w="1275"/>
        <w:gridCol w:w="1276"/>
        <w:gridCol w:w="1276"/>
      </w:tblGrid>
      <w:tr w:rsidR="009E33C1" w:rsidRPr="009E3763" w:rsidTr="0027668D">
        <w:tc>
          <w:tcPr>
            <w:tcW w:w="1384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/>
                <w:bCs/>
                <w:lang w:val="id-ID"/>
              </w:rPr>
            </w:pPr>
            <w:r w:rsidRPr="009E3763">
              <w:rPr>
                <w:rFonts w:cs="Arial"/>
                <w:b/>
                <w:bCs/>
                <w:lang w:val="id-ID"/>
              </w:rPr>
              <w:t>Perintah</w:t>
            </w:r>
          </w:p>
        </w:tc>
        <w:tc>
          <w:tcPr>
            <w:tcW w:w="1276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/>
                <w:bCs/>
                <w:lang w:val="id-ID"/>
              </w:rPr>
            </w:pPr>
            <w:r w:rsidRPr="009E3763">
              <w:rPr>
                <w:rFonts w:cs="Arial"/>
                <w:b/>
                <w:bCs/>
                <w:lang w:val="id-ID"/>
              </w:rPr>
              <w:t>Tampilan</w:t>
            </w:r>
          </w:p>
        </w:tc>
        <w:tc>
          <w:tcPr>
            <w:tcW w:w="1276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/>
                <w:bCs/>
                <w:lang w:val="id-ID"/>
              </w:rPr>
            </w:pPr>
            <w:r w:rsidRPr="009E3763">
              <w:rPr>
                <w:rFonts w:cs="Arial"/>
                <w:b/>
                <w:bCs/>
                <w:lang w:val="id-ID"/>
              </w:rPr>
              <w:t>Perintah</w:t>
            </w:r>
          </w:p>
        </w:tc>
        <w:tc>
          <w:tcPr>
            <w:tcW w:w="1275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/>
                <w:bCs/>
                <w:lang w:val="id-ID"/>
              </w:rPr>
            </w:pPr>
            <w:r w:rsidRPr="009E3763">
              <w:rPr>
                <w:rFonts w:cs="Arial"/>
                <w:b/>
                <w:bCs/>
                <w:lang w:val="id-ID"/>
              </w:rPr>
              <w:t>Tampilan</w:t>
            </w:r>
          </w:p>
        </w:tc>
        <w:tc>
          <w:tcPr>
            <w:tcW w:w="1276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/>
                <w:bCs/>
                <w:lang w:val="id-ID"/>
              </w:rPr>
            </w:pPr>
            <w:r w:rsidRPr="009E3763">
              <w:rPr>
                <w:rFonts w:cs="Arial"/>
                <w:b/>
                <w:bCs/>
                <w:lang w:val="id-ID"/>
              </w:rPr>
              <w:t>Perintah</w:t>
            </w:r>
          </w:p>
        </w:tc>
        <w:tc>
          <w:tcPr>
            <w:tcW w:w="1276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/>
                <w:bCs/>
                <w:lang w:val="id-ID"/>
              </w:rPr>
            </w:pPr>
            <w:r w:rsidRPr="009E3763">
              <w:rPr>
                <w:rFonts w:cs="Arial"/>
                <w:b/>
                <w:bCs/>
                <w:lang w:val="id-ID"/>
              </w:rPr>
              <w:t>Tampilan</w:t>
            </w:r>
          </w:p>
        </w:tc>
      </w:tr>
      <w:tr w:rsidR="009E33C1" w:rsidRPr="009E3763" w:rsidTr="0027668D">
        <w:tc>
          <w:tcPr>
            <w:tcW w:w="1384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0</w:t>
            </w:r>
          </w:p>
        </w:tc>
        <w:tc>
          <w:tcPr>
            <w:tcW w:w="1276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-</w:t>
            </w:r>
          </w:p>
        </w:tc>
        <w:tc>
          <w:tcPr>
            <w:tcW w:w="1276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-5</w:t>
            </w:r>
          </w:p>
        </w:tc>
        <w:tc>
          <w:tcPr>
            <w:tcW w:w="1275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Oval</w:t>
            </w:r>
          </w:p>
        </w:tc>
        <w:tc>
          <w:tcPr>
            <w:tcW w:w="1276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1</w:t>
            </w:r>
          </w:p>
        </w:tc>
        <w:tc>
          <w:tcPr>
            <w:tcW w:w="1276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Hitam</w:t>
            </w:r>
          </w:p>
        </w:tc>
      </w:tr>
      <w:tr w:rsidR="009E33C1" w:rsidRPr="009E3763" w:rsidTr="0027668D">
        <w:tc>
          <w:tcPr>
            <w:tcW w:w="1384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-1</w:t>
            </w:r>
          </w:p>
        </w:tc>
        <w:tc>
          <w:tcPr>
            <w:tcW w:w="1276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+</w:t>
            </w:r>
          </w:p>
        </w:tc>
        <w:tc>
          <w:tcPr>
            <w:tcW w:w="1276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-6</w:t>
            </w:r>
          </w:p>
        </w:tc>
        <w:tc>
          <w:tcPr>
            <w:tcW w:w="1275" w:type="dxa"/>
          </w:tcPr>
          <w:p w:rsidR="009E33C1" w:rsidRPr="00F37E1B" w:rsidRDefault="00F37E1B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Arial"/>
                    <w:lang w:val="id-ID"/>
                  </w:rPr>
                  <m:t>⨂</m:t>
                </m:r>
              </m:oMath>
            </m:oMathPara>
          </w:p>
        </w:tc>
        <w:tc>
          <w:tcPr>
            <w:tcW w:w="1276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2</w:t>
            </w:r>
          </w:p>
        </w:tc>
        <w:tc>
          <w:tcPr>
            <w:tcW w:w="1276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Biru</w:t>
            </w:r>
          </w:p>
        </w:tc>
      </w:tr>
      <w:tr w:rsidR="009E33C1" w:rsidRPr="009E3763" w:rsidTr="0027668D">
        <w:tc>
          <w:tcPr>
            <w:tcW w:w="1384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-2</w:t>
            </w:r>
          </w:p>
        </w:tc>
        <w:tc>
          <w:tcPr>
            <w:tcW w:w="1276" w:type="dxa"/>
          </w:tcPr>
          <w:p w:rsidR="009E33C1" w:rsidRPr="009E3763" w:rsidRDefault="00A62055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X</w:t>
            </w:r>
          </w:p>
        </w:tc>
        <w:tc>
          <w:tcPr>
            <w:tcW w:w="1276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-7</w:t>
            </w:r>
          </w:p>
        </w:tc>
        <w:tc>
          <w:tcPr>
            <w:tcW w:w="1275" w:type="dxa"/>
          </w:tcPr>
          <w:p w:rsidR="009E33C1" w:rsidRPr="00F37E1B" w:rsidRDefault="00F37E1B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lang w:val="id-ID"/>
                  </w:rPr>
                  <m:t>∇</m:t>
                </m:r>
              </m:oMath>
            </m:oMathPara>
          </w:p>
        </w:tc>
        <w:tc>
          <w:tcPr>
            <w:tcW w:w="1276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3</w:t>
            </w:r>
          </w:p>
        </w:tc>
        <w:tc>
          <w:tcPr>
            <w:tcW w:w="1276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Hijau</w:t>
            </w:r>
          </w:p>
        </w:tc>
      </w:tr>
      <w:tr w:rsidR="009E33C1" w:rsidRPr="009E3763" w:rsidTr="0027668D">
        <w:tc>
          <w:tcPr>
            <w:tcW w:w="1384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-3</w:t>
            </w:r>
          </w:p>
        </w:tc>
        <w:tc>
          <w:tcPr>
            <w:tcW w:w="1276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*</w:t>
            </w:r>
          </w:p>
        </w:tc>
        <w:tc>
          <w:tcPr>
            <w:tcW w:w="1276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-8</w:t>
            </w:r>
          </w:p>
        </w:tc>
        <w:tc>
          <w:tcPr>
            <w:tcW w:w="1275" w:type="dxa"/>
          </w:tcPr>
          <w:p w:rsidR="009E33C1" w:rsidRPr="009E3763" w:rsidRDefault="00F37E1B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>
              <w:rPr>
                <w:rFonts w:cs="Arial"/>
                <w:bCs/>
                <w:lang w:val="id-ID"/>
              </w:rPr>
              <w:sym w:font="Wingdings" w:char="F077"/>
            </w:r>
          </w:p>
        </w:tc>
        <w:tc>
          <w:tcPr>
            <w:tcW w:w="1276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5</w:t>
            </w:r>
          </w:p>
        </w:tc>
        <w:tc>
          <w:tcPr>
            <w:tcW w:w="1276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Merah</w:t>
            </w:r>
          </w:p>
        </w:tc>
      </w:tr>
      <w:tr w:rsidR="009E33C1" w:rsidRPr="009E3763" w:rsidTr="0027668D">
        <w:tc>
          <w:tcPr>
            <w:tcW w:w="1384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-4</w:t>
            </w:r>
          </w:p>
        </w:tc>
        <w:tc>
          <w:tcPr>
            <w:tcW w:w="1276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Wajik</w:t>
            </w:r>
          </w:p>
        </w:tc>
        <w:tc>
          <w:tcPr>
            <w:tcW w:w="1276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-9</w:t>
            </w:r>
          </w:p>
        </w:tc>
        <w:tc>
          <w:tcPr>
            <w:tcW w:w="1275" w:type="dxa"/>
          </w:tcPr>
          <w:p w:rsidR="009E33C1" w:rsidRPr="00F37E1B" w:rsidRDefault="00F37E1B" w:rsidP="004A3FA2">
            <w:pPr>
              <w:tabs>
                <w:tab w:val="left" w:pos="450"/>
              </w:tabs>
              <w:jc w:val="both"/>
              <w:rPr>
                <w:rFonts w:cs="Arial"/>
                <w:bCs/>
              </w:rPr>
            </w:pPr>
            <w:r>
              <w:rPr>
                <w:rFonts w:cs="Arial"/>
                <w:bCs/>
              </w:rPr>
              <w:t>O</w:t>
            </w:r>
          </w:p>
        </w:tc>
        <w:tc>
          <w:tcPr>
            <w:tcW w:w="1276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6</w:t>
            </w:r>
          </w:p>
        </w:tc>
        <w:tc>
          <w:tcPr>
            <w:tcW w:w="1276" w:type="dxa"/>
          </w:tcPr>
          <w:p w:rsidR="009E33C1" w:rsidRPr="009E3763" w:rsidRDefault="009E33C1" w:rsidP="004A3FA2">
            <w:pPr>
              <w:tabs>
                <w:tab w:val="left" w:pos="450"/>
              </w:tabs>
              <w:jc w:val="both"/>
              <w:rPr>
                <w:rFonts w:cs="Arial"/>
                <w:bCs/>
                <w:lang w:val="id-ID"/>
              </w:rPr>
            </w:pPr>
            <w:r w:rsidRPr="009E3763">
              <w:rPr>
                <w:rFonts w:cs="Arial"/>
                <w:bCs/>
                <w:lang w:val="id-ID"/>
              </w:rPr>
              <w:t>pink</w:t>
            </w:r>
          </w:p>
        </w:tc>
      </w:tr>
    </w:tbl>
    <w:p w:rsidR="006745E9" w:rsidRPr="009E3763" w:rsidRDefault="006745E9" w:rsidP="004A3FA2">
      <w:pPr>
        <w:tabs>
          <w:tab w:val="left" w:pos="450"/>
        </w:tabs>
        <w:spacing w:after="0" w:line="240" w:lineRule="auto"/>
        <w:jc w:val="both"/>
        <w:rPr>
          <w:rFonts w:cs="Arial"/>
          <w:bCs/>
          <w:lang w:val="id-ID"/>
        </w:rPr>
      </w:pPr>
    </w:p>
    <w:p w:rsidR="009E33C1" w:rsidRPr="009E3763" w:rsidRDefault="009E33C1" w:rsidP="004A3FA2">
      <w:pPr>
        <w:tabs>
          <w:tab w:val="left" w:pos="450"/>
        </w:tabs>
        <w:spacing w:after="0" w:line="240" w:lineRule="auto"/>
        <w:jc w:val="both"/>
        <w:rPr>
          <w:rFonts w:cs="Arial"/>
          <w:b/>
          <w:bCs/>
          <w:lang w:val="id-ID"/>
        </w:rPr>
      </w:pPr>
      <w:r w:rsidRPr="009E3763">
        <w:rPr>
          <w:rFonts w:cs="Arial"/>
          <w:b/>
          <w:bCs/>
          <w:lang w:val="id-ID"/>
        </w:rPr>
        <w:t>Contoh</w:t>
      </w:r>
      <w:r w:rsidR="00EF128E" w:rsidRPr="009E3763">
        <w:rPr>
          <w:rFonts w:cs="Arial"/>
          <w:b/>
          <w:bCs/>
          <w:lang w:val="id-ID"/>
        </w:rPr>
        <w:t xml:space="preserve"> 1.7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55"/>
      </w:tblGrid>
      <w:tr w:rsidR="009E33C1" w:rsidRPr="009E3763" w:rsidTr="009E33C1">
        <w:tc>
          <w:tcPr>
            <w:tcW w:w="9855" w:type="dxa"/>
          </w:tcPr>
          <w:p w:rsidR="00830809" w:rsidRPr="009E3763" w:rsidRDefault="00830809" w:rsidP="00830809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>//Program visualisasi dengan subplot</w:t>
            </w:r>
          </w:p>
          <w:p w:rsidR="00830809" w:rsidRPr="009E3763" w:rsidRDefault="00830809" w:rsidP="00830809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>x=[0:0.1:2*%pi]';</w:t>
            </w:r>
          </w:p>
          <w:p w:rsidR="00830809" w:rsidRPr="009E3763" w:rsidRDefault="00830809" w:rsidP="00830809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>y1=sin(x);</w:t>
            </w:r>
          </w:p>
          <w:p w:rsidR="00830809" w:rsidRPr="009E3763" w:rsidRDefault="00830809" w:rsidP="00830809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>y2=cos(x);</w:t>
            </w:r>
          </w:p>
          <w:p w:rsidR="00830809" w:rsidRPr="009E3763" w:rsidRDefault="00830809" w:rsidP="00830809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>subplot(1,2,1)</w:t>
            </w:r>
          </w:p>
          <w:p w:rsidR="00830809" w:rsidRPr="009E3763" w:rsidRDefault="00830809" w:rsidP="00830809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 xml:space="preserve">   plot2d(x,y1)</w:t>
            </w:r>
          </w:p>
          <w:p w:rsidR="00830809" w:rsidRPr="009E3763" w:rsidRDefault="00830809" w:rsidP="00830809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 xml:space="preserve">   xtitle('Grafik Fungsi Sinus','x','y1')</w:t>
            </w:r>
          </w:p>
          <w:p w:rsidR="00830809" w:rsidRPr="009E3763" w:rsidRDefault="00830809" w:rsidP="00830809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>subplot(1,2,2)</w:t>
            </w:r>
          </w:p>
          <w:p w:rsidR="00830809" w:rsidRPr="009E3763" w:rsidRDefault="00830809" w:rsidP="00830809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 xml:space="preserve">   plot2d(x,y2)</w:t>
            </w:r>
          </w:p>
          <w:p w:rsidR="009E33C1" w:rsidRPr="009E3763" w:rsidRDefault="00830809" w:rsidP="00830809">
            <w:pPr>
              <w:tabs>
                <w:tab w:val="left" w:pos="450"/>
              </w:tabs>
              <w:jc w:val="both"/>
              <w:rPr>
                <w:rFonts w:ascii="Courier New" w:hAnsi="Courier New" w:cs="Courier New"/>
                <w:bCs/>
                <w:lang w:val="id-ID"/>
              </w:rPr>
            </w:pPr>
            <w:r w:rsidRPr="009E3763">
              <w:rPr>
                <w:rFonts w:ascii="Courier New" w:hAnsi="Courier New" w:cs="Courier New"/>
                <w:bCs/>
                <w:lang w:val="id-ID"/>
              </w:rPr>
              <w:t xml:space="preserve">   xtitle('Grafik Fungsi Cosinus','x','y2')</w:t>
            </w:r>
          </w:p>
        </w:tc>
      </w:tr>
    </w:tbl>
    <w:p w:rsidR="00830809" w:rsidRPr="009E3763" w:rsidRDefault="00830809" w:rsidP="004A3FA2">
      <w:pPr>
        <w:tabs>
          <w:tab w:val="left" w:pos="450"/>
        </w:tabs>
        <w:spacing w:after="0" w:line="240" w:lineRule="auto"/>
        <w:jc w:val="both"/>
        <w:rPr>
          <w:rFonts w:cs="Arial"/>
          <w:bCs/>
          <w:lang w:val="id-ID"/>
        </w:rPr>
      </w:pPr>
    </w:p>
    <w:p w:rsidR="002B36C1" w:rsidRPr="009E3763" w:rsidRDefault="002B36C1" w:rsidP="00830809">
      <w:pPr>
        <w:tabs>
          <w:tab w:val="left" w:pos="450"/>
        </w:tabs>
        <w:spacing w:after="0" w:line="240" w:lineRule="auto"/>
        <w:jc w:val="center"/>
        <w:rPr>
          <w:rFonts w:cs="Arial"/>
          <w:bCs/>
          <w:lang w:val="id-ID"/>
        </w:rPr>
      </w:pPr>
    </w:p>
    <w:p w:rsidR="00830809" w:rsidRPr="009E3763" w:rsidRDefault="00830809" w:rsidP="00830809">
      <w:pPr>
        <w:tabs>
          <w:tab w:val="left" w:pos="450"/>
        </w:tabs>
        <w:spacing w:after="0" w:line="240" w:lineRule="auto"/>
        <w:jc w:val="center"/>
        <w:rPr>
          <w:rFonts w:cs="Arial"/>
          <w:bCs/>
          <w:lang w:val="id-ID"/>
        </w:rPr>
      </w:pPr>
      <w:r w:rsidRPr="009E3763">
        <w:rPr>
          <w:rFonts w:cs="Arial"/>
          <w:bCs/>
          <w:noProof/>
        </w:rPr>
        <w:lastRenderedPageBreak/>
        <w:drawing>
          <wp:inline distT="0" distB="0" distL="0" distR="0">
            <wp:extent cx="4233773" cy="3195589"/>
            <wp:effectExtent l="19050" t="0" r="0" b="0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3264" cy="32027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236B" w:rsidRDefault="0097236B" w:rsidP="00F37E1B">
      <w:pPr>
        <w:pStyle w:val="NoSpacing"/>
        <w:rPr>
          <w:b/>
        </w:rPr>
      </w:pPr>
    </w:p>
    <w:p w:rsidR="0061424C" w:rsidRDefault="0061424C" w:rsidP="0061424C">
      <w:pPr>
        <w:pStyle w:val="NoSpacing"/>
      </w:pPr>
      <w:r>
        <w:t xml:space="preserve">Contoh </w:t>
      </w:r>
      <w:r w:rsidR="00824D08">
        <w:fldChar w:fldCharType="begin"/>
      </w:r>
      <w:r w:rsidR="00824D08">
        <w:instrText xml:space="preserve"> SEQ Contoh \* ARABIC </w:instrText>
      </w:r>
      <w:r w:rsidR="00824D08">
        <w:fldChar w:fldCharType="separate"/>
      </w:r>
      <w:r>
        <w:rPr>
          <w:noProof/>
        </w:rPr>
        <w:t>9</w:t>
      </w:r>
      <w:r w:rsidR="00824D08">
        <w:rPr>
          <w:noProof/>
        </w:rPr>
        <w:fldChar w:fldCharType="end"/>
      </w:r>
    </w:p>
    <w:p w:rsidR="0061424C" w:rsidRDefault="0061424C" w:rsidP="0061424C">
      <w:pPr>
        <w:pStyle w:val="NoSpacing"/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55"/>
      </w:tblGrid>
      <w:tr w:rsidR="0061424C" w:rsidTr="0061424C">
        <w:tc>
          <w:tcPr>
            <w:tcW w:w="9855" w:type="dxa"/>
          </w:tcPr>
          <w:p w:rsidR="0061424C" w:rsidRPr="0061424C" w:rsidRDefault="0061424C" w:rsidP="0061424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eastAsia="Times New Roman" w:hAnsi="Courier New" w:cs="Courier New"/>
                <w:lang w:val="id-ID" w:eastAsia="id-ID"/>
              </w:rPr>
            </w:pPr>
            <w:r w:rsidRPr="0061424C">
              <w:rPr>
                <w:rFonts w:ascii="Courier New" w:eastAsia="Times New Roman" w:hAnsi="Courier New" w:cs="Courier New"/>
                <w:color w:val="AE5CB0"/>
                <w:u w:val="single"/>
                <w:lang w:val="id-ID" w:eastAsia="id-ID"/>
              </w:rPr>
              <w:t>clf</w:t>
            </w:r>
            <w:r w:rsidRPr="0061424C">
              <w:rPr>
                <w:rFonts w:ascii="Courier New" w:eastAsia="Times New Roman" w:hAnsi="Courier New" w:cs="Courier New"/>
                <w:color w:val="000000"/>
                <w:lang w:val="id-ID" w:eastAsia="id-ID"/>
              </w:rPr>
              <w:t>;</w:t>
            </w:r>
          </w:p>
          <w:p w:rsidR="0061424C" w:rsidRPr="0061424C" w:rsidRDefault="0061424C" w:rsidP="0061424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eastAsia="Times New Roman" w:hAnsi="Courier New" w:cs="Courier New"/>
                <w:lang w:val="id-ID" w:eastAsia="id-ID"/>
              </w:rPr>
            </w:pPr>
            <w:r w:rsidRPr="0061424C">
              <w:rPr>
                <w:rFonts w:ascii="Courier New" w:eastAsia="Times New Roman" w:hAnsi="Courier New" w:cs="Courier New"/>
                <w:color w:val="000000"/>
                <w:lang w:val="id-ID" w:eastAsia="id-ID"/>
              </w:rPr>
              <w:t>x</w:t>
            </w:r>
            <w:r w:rsidRPr="0061424C">
              <w:rPr>
                <w:rFonts w:ascii="Courier New" w:eastAsia="Times New Roman" w:hAnsi="Courier New" w:cs="Courier New"/>
                <w:color w:val="5C5C5C"/>
                <w:lang w:val="id-ID" w:eastAsia="id-ID"/>
              </w:rPr>
              <w:t>=-</w:t>
            </w:r>
            <w:r w:rsidRPr="0061424C">
              <w:rPr>
                <w:rFonts w:ascii="Courier New" w:eastAsia="Times New Roman" w:hAnsi="Courier New" w:cs="Courier New"/>
                <w:color w:val="BC8F8F"/>
                <w:lang w:val="id-ID" w:eastAsia="id-ID"/>
              </w:rPr>
              <w:t>4</w:t>
            </w:r>
            <w:r w:rsidRPr="0061424C">
              <w:rPr>
                <w:rFonts w:ascii="Courier New" w:eastAsia="Times New Roman" w:hAnsi="Courier New" w:cs="Courier New"/>
                <w:color w:val="FFAA00"/>
                <w:lang w:val="id-ID" w:eastAsia="id-ID"/>
              </w:rPr>
              <w:t>:</w:t>
            </w:r>
            <w:r w:rsidRPr="0061424C">
              <w:rPr>
                <w:rFonts w:ascii="Courier New" w:eastAsia="Times New Roman" w:hAnsi="Courier New" w:cs="Courier New"/>
                <w:color w:val="BC8F8F"/>
                <w:lang w:val="id-ID" w:eastAsia="id-ID"/>
              </w:rPr>
              <w:t>0.1</w:t>
            </w:r>
            <w:r w:rsidRPr="0061424C">
              <w:rPr>
                <w:rFonts w:ascii="Courier New" w:eastAsia="Times New Roman" w:hAnsi="Courier New" w:cs="Courier New"/>
                <w:color w:val="FFAA00"/>
                <w:lang w:val="id-ID" w:eastAsia="id-ID"/>
              </w:rPr>
              <w:t>:</w:t>
            </w:r>
            <w:r w:rsidRPr="0061424C">
              <w:rPr>
                <w:rFonts w:ascii="Courier New" w:eastAsia="Times New Roman" w:hAnsi="Courier New" w:cs="Courier New"/>
                <w:color w:val="BC8F8F"/>
                <w:lang w:val="id-ID" w:eastAsia="id-ID"/>
              </w:rPr>
              <w:t>4</w:t>
            </w:r>
            <w:r w:rsidRPr="0061424C">
              <w:rPr>
                <w:rFonts w:ascii="Courier New" w:eastAsia="Times New Roman" w:hAnsi="Courier New" w:cs="Courier New"/>
                <w:color w:val="000000"/>
                <w:lang w:val="id-ID" w:eastAsia="id-ID"/>
              </w:rPr>
              <w:t>;</w:t>
            </w:r>
          </w:p>
          <w:p w:rsidR="0061424C" w:rsidRPr="0061424C" w:rsidRDefault="0061424C" w:rsidP="0061424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eastAsia="Times New Roman" w:hAnsi="Courier New" w:cs="Courier New"/>
                <w:lang w:val="id-ID" w:eastAsia="id-ID"/>
              </w:rPr>
            </w:pPr>
            <w:r w:rsidRPr="0061424C">
              <w:rPr>
                <w:rFonts w:ascii="Courier New" w:eastAsia="Times New Roman" w:hAnsi="Courier New" w:cs="Courier New"/>
                <w:color w:val="000000"/>
                <w:lang w:val="id-ID" w:eastAsia="id-ID"/>
              </w:rPr>
              <w:t>f</w:t>
            </w:r>
            <w:r w:rsidRPr="0061424C">
              <w:rPr>
                <w:rFonts w:ascii="Courier New" w:eastAsia="Times New Roman" w:hAnsi="Courier New" w:cs="Courier New"/>
                <w:color w:val="5C5C5C"/>
                <w:lang w:val="id-ID" w:eastAsia="id-ID"/>
              </w:rPr>
              <w:t>=</w:t>
            </w:r>
            <w:r w:rsidRPr="0061424C">
              <w:rPr>
                <w:rFonts w:ascii="Courier New" w:eastAsia="Times New Roman" w:hAnsi="Courier New" w:cs="Courier New"/>
                <w:color w:val="000000"/>
                <w:lang w:val="id-ID" w:eastAsia="id-ID"/>
              </w:rPr>
              <w:t>x</w:t>
            </w:r>
            <w:r w:rsidRPr="0061424C">
              <w:rPr>
                <w:rFonts w:ascii="Courier New" w:eastAsia="Times New Roman" w:hAnsi="Courier New" w:cs="Courier New"/>
                <w:color w:val="5C5C5C"/>
                <w:lang w:val="id-ID" w:eastAsia="id-ID"/>
              </w:rPr>
              <w:t>.^</w:t>
            </w:r>
            <w:r w:rsidRPr="0061424C">
              <w:rPr>
                <w:rFonts w:ascii="Courier New" w:eastAsia="Times New Roman" w:hAnsi="Courier New" w:cs="Courier New"/>
                <w:color w:val="BC8F8F"/>
                <w:lang w:val="id-ID" w:eastAsia="id-ID"/>
              </w:rPr>
              <w:t>2</w:t>
            </w:r>
            <w:r w:rsidRPr="0061424C">
              <w:rPr>
                <w:rFonts w:ascii="Courier New" w:eastAsia="Times New Roman" w:hAnsi="Courier New" w:cs="Courier New"/>
                <w:color w:val="5C5C5C"/>
                <w:lang w:val="id-ID" w:eastAsia="id-ID"/>
              </w:rPr>
              <w:t>+</w:t>
            </w:r>
            <w:r w:rsidRPr="0061424C">
              <w:rPr>
                <w:rFonts w:ascii="Courier New" w:eastAsia="Times New Roman" w:hAnsi="Courier New" w:cs="Courier New"/>
                <w:color w:val="BC8F8F"/>
                <w:lang w:val="id-ID" w:eastAsia="id-ID"/>
              </w:rPr>
              <w:t>3</w:t>
            </w:r>
            <w:r w:rsidRPr="0061424C">
              <w:rPr>
                <w:rFonts w:ascii="Courier New" w:eastAsia="Times New Roman" w:hAnsi="Courier New" w:cs="Courier New"/>
                <w:color w:val="5C5C5C"/>
                <w:lang w:val="id-ID" w:eastAsia="id-ID"/>
              </w:rPr>
              <w:t>*</w:t>
            </w:r>
            <w:r w:rsidRPr="0061424C">
              <w:rPr>
                <w:rFonts w:ascii="Courier New" w:eastAsia="Times New Roman" w:hAnsi="Courier New" w:cs="Courier New"/>
                <w:color w:val="000000"/>
                <w:lang w:val="id-ID" w:eastAsia="id-ID"/>
              </w:rPr>
              <w:t>x</w:t>
            </w:r>
            <w:r w:rsidRPr="0061424C">
              <w:rPr>
                <w:rFonts w:ascii="Courier New" w:eastAsia="Times New Roman" w:hAnsi="Courier New" w:cs="Courier New"/>
                <w:color w:val="5C5C5C"/>
                <w:lang w:val="id-ID" w:eastAsia="id-ID"/>
              </w:rPr>
              <w:t>-</w:t>
            </w:r>
            <w:r w:rsidRPr="0061424C">
              <w:rPr>
                <w:rFonts w:ascii="Courier New" w:eastAsia="Times New Roman" w:hAnsi="Courier New" w:cs="Courier New"/>
                <w:color w:val="BC8F8F"/>
                <w:lang w:val="id-ID" w:eastAsia="id-ID"/>
              </w:rPr>
              <w:t>5</w:t>
            </w:r>
            <w:r w:rsidRPr="0061424C">
              <w:rPr>
                <w:rFonts w:ascii="Courier New" w:eastAsia="Times New Roman" w:hAnsi="Courier New" w:cs="Courier New"/>
                <w:color w:val="000000"/>
                <w:lang w:val="id-ID" w:eastAsia="id-ID"/>
              </w:rPr>
              <w:t>;</w:t>
            </w:r>
          </w:p>
          <w:p w:rsidR="0061424C" w:rsidRPr="0061424C" w:rsidRDefault="0061424C" w:rsidP="0061424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eastAsia="Times New Roman" w:hAnsi="Courier New" w:cs="Courier New"/>
                <w:lang w:val="id-ID" w:eastAsia="id-ID"/>
              </w:rPr>
            </w:pPr>
            <w:r w:rsidRPr="0061424C">
              <w:rPr>
                <w:rFonts w:ascii="Courier New" w:eastAsia="Times New Roman" w:hAnsi="Courier New" w:cs="Courier New"/>
                <w:color w:val="000000"/>
                <w:lang w:val="id-ID" w:eastAsia="id-ID"/>
              </w:rPr>
              <w:t>g</w:t>
            </w:r>
            <w:r w:rsidRPr="0061424C">
              <w:rPr>
                <w:rFonts w:ascii="Courier New" w:eastAsia="Times New Roman" w:hAnsi="Courier New" w:cs="Courier New"/>
                <w:color w:val="5C5C5C"/>
                <w:lang w:val="id-ID" w:eastAsia="id-ID"/>
              </w:rPr>
              <w:t>=</w:t>
            </w:r>
            <w:r w:rsidRPr="0061424C">
              <w:rPr>
                <w:rFonts w:ascii="Courier New" w:eastAsia="Times New Roman" w:hAnsi="Courier New" w:cs="Courier New"/>
                <w:color w:val="BC8F8F"/>
                <w:lang w:val="id-ID" w:eastAsia="id-ID"/>
              </w:rPr>
              <w:t>3</w:t>
            </w:r>
            <w:r w:rsidRPr="0061424C">
              <w:rPr>
                <w:rFonts w:ascii="Courier New" w:eastAsia="Times New Roman" w:hAnsi="Courier New" w:cs="Courier New"/>
                <w:color w:val="5C5C5C"/>
                <w:lang w:val="id-ID" w:eastAsia="id-ID"/>
              </w:rPr>
              <w:t>*</w:t>
            </w:r>
            <w:r w:rsidRPr="0061424C">
              <w:rPr>
                <w:rFonts w:ascii="Courier New" w:eastAsia="Times New Roman" w:hAnsi="Courier New" w:cs="Courier New"/>
                <w:color w:val="000000"/>
                <w:lang w:val="id-ID" w:eastAsia="id-ID"/>
              </w:rPr>
              <w:t>x</w:t>
            </w:r>
            <w:r w:rsidRPr="0061424C">
              <w:rPr>
                <w:rFonts w:ascii="Courier New" w:eastAsia="Times New Roman" w:hAnsi="Courier New" w:cs="Courier New"/>
                <w:color w:val="5C5C5C"/>
                <w:lang w:val="id-ID" w:eastAsia="id-ID"/>
              </w:rPr>
              <w:t>-</w:t>
            </w:r>
            <w:r w:rsidRPr="0061424C">
              <w:rPr>
                <w:rFonts w:ascii="Courier New" w:eastAsia="Times New Roman" w:hAnsi="Courier New" w:cs="Courier New"/>
                <w:color w:val="BC8F8F"/>
                <w:lang w:val="id-ID" w:eastAsia="id-ID"/>
              </w:rPr>
              <w:t>2</w:t>
            </w:r>
            <w:r w:rsidRPr="0061424C">
              <w:rPr>
                <w:rFonts w:ascii="Courier New" w:eastAsia="Times New Roman" w:hAnsi="Courier New" w:cs="Courier New"/>
                <w:color w:val="000000"/>
                <w:lang w:val="id-ID" w:eastAsia="id-ID"/>
              </w:rPr>
              <w:t>;</w:t>
            </w:r>
          </w:p>
          <w:p w:rsidR="0061424C" w:rsidRPr="0061424C" w:rsidRDefault="0061424C" w:rsidP="0061424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eastAsia="Times New Roman" w:hAnsi="Courier New" w:cs="Courier New"/>
                <w:lang w:val="id-ID" w:eastAsia="id-ID"/>
              </w:rPr>
            </w:pPr>
            <w:r w:rsidRPr="0061424C">
              <w:rPr>
                <w:rFonts w:ascii="Courier New" w:eastAsia="Times New Roman" w:hAnsi="Courier New" w:cs="Courier New"/>
                <w:color w:val="AE5CB0"/>
                <w:u w:val="single"/>
                <w:lang w:val="id-ID" w:eastAsia="id-ID"/>
              </w:rPr>
              <w:t>plot</w:t>
            </w:r>
            <w:r w:rsidRPr="0061424C">
              <w:rPr>
                <w:rFonts w:ascii="Courier New" w:eastAsia="Times New Roman" w:hAnsi="Courier New" w:cs="Courier New"/>
                <w:color w:val="4A55DB"/>
                <w:lang w:val="id-ID" w:eastAsia="id-ID"/>
              </w:rPr>
              <w:t>(</w:t>
            </w:r>
            <w:r w:rsidRPr="0061424C">
              <w:rPr>
                <w:rFonts w:ascii="Courier New" w:eastAsia="Times New Roman" w:hAnsi="Courier New" w:cs="Courier New"/>
                <w:color w:val="000000"/>
                <w:lang w:val="id-ID" w:eastAsia="id-ID"/>
              </w:rPr>
              <w:t>x,f,x,g</w:t>
            </w:r>
            <w:r w:rsidRPr="0061424C">
              <w:rPr>
                <w:rFonts w:ascii="Courier New" w:eastAsia="Times New Roman" w:hAnsi="Courier New" w:cs="Courier New"/>
                <w:color w:val="4A55DB"/>
                <w:lang w:val="id-ID" w:eastAsia="id-ID"/>
              </w:rPr>
              <w:t>)</w:t>
            </w:r>
            <w:r w:rsidRPr="0061424C">
              <w:rPr>
                <w:rFonts w:ascii="Courier New" w:eastAsia="Times New Roman" w:hAnsi="Courier New" w:cs="Courier New"/>
                <w:color w:val="000000"/>
                <w:lang w:val="id-ID" w:eastAsia="id-ID"/>
              </w:rPr>
              <w:t>;</w:t>
            </w:r>
          </w:p>
          <w:p w:rsidR="0061424C" w:rsidRPr="0061424C" w:rsidRDefault="0061424C" w:rsidP="0061424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eastAsia="Times New Roman" w:hAnsi="Courier New" w:cs="Courier New"/>
                <w:lang w:val="id-ID" w:eastAsia="id-ID"/>
              </w:rPr>
            </w:pPr>
            <w:r w:rsidRPr="0061424C">
              <w:rPr>
                <w:rFonts w:ascii="Courier New" w:eastAsia="Times New Roman" w:hAnsi="Courier New" w:cs="Courier New"/>
                <w:color w:val="000000"/>
                <w:lang w:val="id-ID" w:eastAsia="id-ID"/>
              </w:rPr>
              <w:t>gambar</w:t>
            </w:r>
            <w:r w:rsidRPr="0061424C">
              <w:rPr>
                <w:rFonts w:ascii="Courier New" w:eastAsia="Times New Roman" w:hAnsi="Courier New" w:cs="Courier New"/>
                <w:color w:val="5C5C5C"/>
                <w:lang w:val="id-ID" w:eastAsia="id-ID"/>
              </w:rPr>
              <w:t>=</w:t>
            </w:r>
            <w:r w:rsidRPr="0061424C">
              <w:rPr>
                <w:rFonts w:ascii="Courier New" w:eastAsia="Times New Roman" w:hAnsi="Courier New" w:cs="Courier New"/>
                <w:color w:val="AE5CB0"/>
                <w:u w:val="single"/>
                <w:lang w:val="id-ID" w:eastAsia="id-ID"/>
              </w:rPr>
              <w:t>gca</w:t>
            </w:r>
            <w:r w:rsidRPr="0061424C">
              <w:rPr>
                <w:rFonts w:ascii="Courier New" w:eastAsia="Times New Roman" w:hAnsi="Courier New" w:cs="Courier New"/>
                <w:color w:val="4A55DB"/>
                <w:lang w:val="id-ID" w:eastAsia="id-ID"/>
              </w:rPr>
              <w:t>()</w:t>
            </w:r>
            <w:r w:rsidRPr="0061424C">
              <w:rPr>
                <w:rFonts w:ascii="Courier New" w:eastAsia="Times New Roman" w:hAnsi="Courier New" w:cs="Courier New"/>
                <w:color w:val="000000"/>
                <w:lang w:val="id-ID" w:eastAsia="id-ID"/>
              </w:rPr>
              <w:t>;</w:t>
            </w:r>
          </w:p>
          <w:p w:rsidR="0061424C" w:rsidRPr="0061424C" w:rsidRDefault="0061424C" w:rsidP="0061424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eastAsia="Times New Roman" w:hAnsi="Courier New" w:cs="Courier New"/>
                <w:lang w:val="id-ID" w:eastAsia="id-ID"/>
              </w:rPr>
            </w:pPr>
            <w:r w:rsidRPr="0061424C">
              <w:rPr>
                <w:rFonts w:ascii="Courier New" w:eastAsia="Times New Roman" w:hAnsi="Courier New" w:cs="Courier New"/>
                <w:color w:val="000000"/>
                <w:lang w:val="id-ID" w:eastAsia="id-ID"/>
              </w:rPr>
              <w:t>gambar</w:t>
            </w:r>
            <w:r w:rsidRPr="0061424C">
              <w:rPr>
                <w:rFonts w:ascii="Courier New" w:eastAsia="Times New Roman" w:hAnsi="Courier New" w:cs="Courier New"/>
                <w:color w:val="5C5C5C"/>
                <w:lang w:val="id-ID" w:eastAsia="id-ID"/>
              </w:rPr>
              <w:t>.</w:t>
            </w:r>
            <w:r w:rsidRPr="0061424C">
              <w:rPr>
                <w:rFonts w:ascii="Courier New" w:eastAsia="Times New Roman" w:hAnsi="Courier New" w:cs="Courier New"/>
                <w:color w:val="AAAAAA"/>
                <w:lang w:val="id-ID" w:eastAsia="id-ID"/>
              </w:rPr>
              <w:t>x_location</w:t>
            </w:r>
            <w:r w:rsidRPr="0061424C">
              <w:rPr>
                <w:rFonts w:ascii="Courier New" w:eastAsia="Times New Roman" w:hAnsi="Courier New" w:cs="Courier New"/>
                <w:lang w:val="id-ID" w:eastAsia="id-ID"/>
              </w:rPr>
              <w:t xml:space="preserve"> </w:t>
            </w:r>
            <w:r w:rsidRPr="0061424C">
              <w:rPr>
                <w:rFonts w:ascii="Courier New" w:eastAsia="Times New Roman" w:hAnsi="Courier New" w:cs="Courier New"/>
                <w:color w:val="5C5C5C"/>
                <w:lang w:val="id-ID" w:eastAsia="id-ID"/>
              </w:rPr>
              <w:t>=</w:t>
            </w:r>
            <w:r w:rsidRPr="0061424C">
              <w:rPr>
                <w:rFonts w:ascii="Courier New" w:eastAsia="Times New Roman" w:hAnsi="Courier New" w:cs="Courier New"/>
                <w:lang w:val="id-ID" w:eastAsia="id-ID"/>
              </w:rPr>
              <w:t xml:space="preserve"> </w:t>
            </w:r>
            <w:r w:rsidRPr="0061424C">
              <w:rPr>
                <w:rFonts w:ascii="Courier New" w:eastAsia="Times New Roman" w:hAnsi="Courier New" w:cs="Courier New"/>
                <w:color w:val="BC8F8F"/>
                <w:lang w:val="id-ID" w:eastAsia="id-ID"/>
              </w:rPr>
              <w:t>"origin"</w:t>
            </w:r>
            <w:r w:rsidRPr="0061424C">
              <w:rPr>
                <w:rFonts w:ascii="Courier New" w:eastAsia="Times New Roman" w:hAnsi="Courier New" w:cs="Courier New"/>
                <w:color w:val="000000"/>
                <w:lang w:val="id-ID" w:eastAsia="id-ID"/>
              </w:rPr>
              <w:t>;</w:t>
            </w:r>
          </w:p>
          <w:p w:rsidR="0061424C" w:rsidRPr="0061424C" w:rsidRDefault="0061424C" w:rsidP="0061424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eastAsia="Times New Roman" w:hAnsi="Courier New" w:cs="Courier New"/>
                <w:lang w:val="id-ID" w:eastAsia="id-ID"/>
              </w:rPr>
            </w:pPr>
            <w:r w:rsidRPr="0061424C">
              <w:rPr>
                <w:rFonts w:ascii="Courier New" w:eastAsia="Times New Roman" w:hAnsi="Courier New" w:cs="Courier New"/>
                <w:color w:val="000000"/>
                <w:lang w:val="id-ID" w:eastAsia="id-ID"/>
              </w:rPr>
              <w:t>gambar</w:t>
            </w:r>
            <w:r w:rsidRPr="0061424C">
              <w:rPr>
                <w:rFonts w:ascii="Courier New" w:eastAsia="Times New Roman" w:hAnsi="Courier New" w:cs="Courier New"/>
                <w:color w:val="5C5C5C"/>
                <w:lang w:val="id-ID" w:eastAsia="id-ID"/>
              </w:rPr>
              <w:t>.</w:t>
            </w:r>
            <w:r w:rsidRPr="0061424C">
              <w:rPr>
                <w:rFonts w:ascii="Courier New" w:eastAsia="Times New Roman" w:hAnsi="Courier New" w:cs="Courier New"/>
                <w:color w:val="AAAAAA"/>
                <w:lang w:val="id-ID" w:eastAsia="id-ID"/>
              </w:rPr>
              <w:t>y_location</w:t>
            </w:r>
            <w:r w:rsidRPr="0061424C">
              <w:rPr>
                <w:rFonts w:ascii="Courier New" w:eastAsia="Times New Roman" w:hAnsi="Courier New" w:cs="Courier New"/>
                <w:lang w:val="id-ID" w:eastAsia="id-ID"/>
              </w:rPr>
              <w:t xml:space="preserve"> </w:t>
            </w:r>
            <w:r w:rsidRPr="0061424C">
              <w:rPr>
                <w:rFonts w:ascii="Courier New" w:eastAsia="Times New Roman" w:hAnsi="Courier New" w:cs="Courier New"/>
                <w:color w:val="5C5C5C"/>
                <w:lang w:val="id-ID" w:eastAsia="id-ID"/>
              </w:rPr>
              <w:t>=</w:t>
            </w:r>
            <w:r w:rsidRPr="0061424C">
              <w:rPr>
                <w:rFonts w:ascii="Courier New" w:eastAsia="Times New Roman" w:hAnsi="Courier New" w:cs="Courier New"/>
                <w:lang w:val="id-ID" w:eastAsia="id-ID"/>
              </w:rPr>
              <w:t xml:space="preserve"> </w:t>
            </w:r>
            <w:r w:rsidRPr="0061424C">
              <w:rPr>
                <w:rFonts w:ascii="Courier New" w:eastAsia="Times New Roman" w:hAnsi="Courier New" w:cs="Courier New"/>
                <w:color w:val="BC8F8F"/>
                <w:lang w:val="id-ID" w:eastAsia="id-ID"/>
              </w:rPr>
              <w:t>"origin"</w:t>
            </w:r>
            <w:r w:rsidRPr="0061424C">
              <w:rPr>
                <w:rFonts w:ascii="Courier New" w:eastAsia="Times New Roman" w:hAnsi="Courier New" w:cs="Courier New"/>
                <w:color w:val="000000"/>
                <w:lang w:val="id-ID" w:eastAsia="id-ID"/>
              </w:rPr>
              <w:t>;</w:t>
            </w:r>
          </w:p>
          <w:p w:rsidR="0061424C" w:rsidRPr="0061424C" w:rsidRDefault="0061424C" w:rsidP="0061424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Courier New" w:eastAsia="Times New Roman" w:hAnsi="Courier New" w:cs="Courier New"/>
                <w:lang w:val="id-ID" w:eastAsia="id-ID"/>
              </w:rPr>
            </w:pPr>
            <w:r w:rsidRPr="0061424C">
              <w:rPr>
                <w:rFonts w:ascii="Courier New" w:eastAsia="Times New Roman" w:hAnsi="Courier New" w:cs="Courier New"/>
                <w:color w:val="000000"/>
                <w:lang w:val="id-ID" w:eastAsia="id-ID"/>
              </w:rPr>
              <w:t>gambar</w:t>
            </w:r>
            <w:r w:rsidRPr="0061424C">
              <w:rPr>
                <w:rFonts w:ascii="Courier New" w:eastAsia="Times New Roman" w:hAnsi="Courier New" w:cs="Courier New"/>
                <w:color w:val="5C5C5C"/>
                <w:lang w:val="id-ID" w:eastAsia="id-ID"/>
              </w:rPr>
              <w:t>.</w:t>
            </w:r>
            <w:r w:rsidRPr="0061424C">
              <w:rPr>
                <w:rFonts w:ascii="Courier New" w:eastAsia="Times New Roman" w:hAnsi="Courier New" w:cs="Courier New"/>
                <w:color w:val="AAAAAA"/>
                <w:lang w:val="id-ID" w:eastAsia="id-ID"/>
              </w:rPr>
              <w:t>grid</w:t>
            </w:r>
            <w:r w:rsidRPr="0061424C">
              <w:rPr>
                <w:rFonts w:ascii="Courier New" w:eastAsia="Times New Roman" w:hAnsi="Courier New" w:cs="Courier New"/>
                <w:color w:val="5C5C5C"/>
                <w:lang w:val="id-ID" w:eastAsia="id-ID"/>
              </w:rPr>
              <w:t>=</w:t>
            </w:r>
            <w:r w:rsidRPr="0061424C">
              <w:rPr>
                <w:rFonts w:ascii="Courier New" w:eastAsia="Times New Roman" w:hAnsi="Courier New" w:cs="Courier New"/>
                <w:color w:val="4A55DB"/>
                <w:lang w:val="id-ID" w:eastAsia="id-ID"/>
              </w:rPr>
              <w:t>[</w:t>
            </w:r>
            <w:r w:rsidRPr="0061424C">
              <w:rPr>
                <w:rFonts w:ascii="Courier New" w:eastAsia="Times New Roman" w:hAnsi="Courier New" w:cs="Courier New"/>
                <w:color w:val="BC8F8F"/>
                <w:lang w:val="id-ID" w:eastAsia="id-ID"/>
              </w:rPr>
              <w:t>1</w:t>
            </w:r>
            <w:r w:rsidRPr="0061424C">
              <w:rPr>
                <w:rFonts w:ascii="Courier New" w:eastAsia="Times New Roman" w:hAnsi="Courier New" w:cs="Courier New"/>
                <w:color w:val="000000"/>
                <w:lang w:val="id-ID" w:eastAsia="id-ID"/>
              </w:rPr>
              <w:t>,</w:t>
            </w:r>
            <w:r w:rsidRPr="0061424C">
              <w:rPr>
                <w:rFonts w:ascii="Courier New" w:eastAsia="Times New Roman" w:hAnsi="Courier New" w:cs="Courier New"/>
                <w:color w:val="BC8F8F"/>
                <w:lang w:val="id-ID" w:eastAsia="id-ID"/>
              </w:rPr>
              <w:t>1</w:t>
            </w:r>
            <w:r w:rsidRPr="0061424C">
              <w:rPr>
                <w:rFonts w:ascii="Courier New" w:eastAsia="Times New Roman" w:hAnsi="Courier New" w:cs="Courier New"/>
                <w:color w:val="4A55DB"/>
                <w:lang w:val="id-ID" w:eastAsia="id-ID"/>
              </w:rPr>
              <w:t>]</w:t>
            </w:r>
            <w:r w:rsidRPr="0061424C">
              <w:rPr>
                <w:rFonts w:ascii="Courier New" w:eastAsia="Times New Roman" w:hAnsi="Courier New" w:cs="Courier New"/>
                <w:color w:val="000000"/>
                <w:lang w:val="id-ID" w:eastAsia="id-ID"/>
              </w:rPr>
              <w:t>;</w:t>
            </w:r>
          </w:p>
          <w:p w:rsidR="0061424C" w:rsidRPr="0061424C" w:rsidRDefault="0061424C" w:rsidP="0061424C">
            <w:pPr>
              <w:pStyle w:val="NoSpacing"/>
              <w:rPr>
                <w:rFonts w:ascii="Courier New" w:hAnsi="Courier New" w:cs="Courier New"/>
                <w:b/>
              </w:rPr>
            </w:pPr>
          </w:p>
        </w:tc>
      </w:tr>
    </w:tbl>
    <w:p w:rsidR="0061424C" w:rsidRDefault="0061424C" w:rsidP="0061424C">
      <w:pPr>
        <w:pStyle w:val="NoSpacing"/>
        <w:rPr>
          <w:b/>
        </w:rPr>
      </w:pPr>
    </w:p>
    <w:p w:rsidR="0061424C" w:rsidRDefault="0061424C" w:rsidP="0061424C">
      <w:pPr>
        <w:pStyle w:val="NoSpacing"/>
        <w:jc w:val="center"/>
        <w:rPr>
          <w:b/>
        </w:rPr>
      </w:pPr>
      <w:r w:rsidRPr="0061424C">
        <w:rPr>
          <w:b/>
          <w:noProof/>
        </w:rPr>
        <w:drawing>
          <wp:inline distT="0" distB="0" distL="0" distR="0" wp14:anchorId="5AAEEC64" wp14:editId="05756008">
            <wp:extent cx="3262579" cy="246030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282889" cy="2475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0809" w:rsidRPr="00F37E1B" w:rsidRDefault="00F37E1B" w:rsidP="00F37E1B">
      <w:pPr>
        <w:pStyle w:val="NoSpacing"/>
        <w:rPr>
          <w:rFonts w:cs="Arial"/>
          <w:b/>
          <w:bCs/>
          <w:lang w:val="id-ID"/>
        </w:rPr>
      </w:pPr>
      <w:r w:rsidRPr="00F37E1B">
        <w:rPr>
          <w:b/>
        </w:rPr>
        <w:t xml:space="preserve">Latihan </w:t>
      </w:r>
      <w:r w:rsidRPr="00F37E1B">
        <w:rPr>
          <w:b/>
        </w:rPr>
        <w:fldChar w:fldCharType="begin"/>
      </w:r>
      <w:r w:rsidRPr="00F37E1B">
        <w:rPr>
          <w:b/>
        </w:rPr>
        <w:instrText xml:space="preserve"> SEQ Latihan \* ARABIC </w:instrText>
      </w:r>
      <w:r w:rsidRPr="00F37E1B">
        <w:rPr>
          <w:b/>
        </w:rPr>
        <w:fldChar w:fldCharType="separate"/>
      </w:r>
      <w:r w:rsidRPr="00F37E1B">
        <w:rPr>
          <w:b/>
          <w:noProof/>
        </w:rPr>
        <w:t>6</w:t>
      </w:r>
      <w:r w:rsidRPr="00F37E1B">
        <w:rPr>
          <w:b/>
        </w:rPr>
        <w:fldChar w:fldCharType="end"/>
      </w:r>
    </w:p>
    <w:p w:rsidR="00A00D11" w:rsidRDefault="00A00D11" w:rsidP="00691B2A">
      <w:pPr>
        <w:pStyle w:val="ListParagraph"/>
        <w:numPr>
          <w:ilvl w:val="0"/>
          <w:numId w:val="29"/>
        </w:numPr>
        <w:tabs>
          <w:tab w:val="left" w:pos="450"/>
        </w:tabs>
        <w:spacing w:after="0" w:line="240" w:lineRule="auto"/>
        <w:jc w:val="both"/>
        <w:rPr>
          <w:rFonts w:cs="Arial"/>
          <w:bCs/>
          <w:lang w:val="id-ID"/>
        </w:rPr>
      </w:pPr>
      <w:r>
        <w:rPr>
          <w:rFonts w:cs="Arial"/>
          <w:bCs/>
        </w:rPr>
        <w:t xml:space="preserve">Gambarkan pada satu bidang koordinat fungsi grafik </w:t>
      </w:r>
      <w:r w:rsidR="008C44EA">
        <w:rPr>
          <w:rFonts w:cs="Arial"/>
          <w:bCs/>
        </w:rPr>
        <w:t>f(x)</w:t>
      </w:r>
      <w:r>
        <w:rPr>
          <w:rFonts w:cs="Arial"/>
          <w:bCs/>
        </w:rPr>
        <w:t xml:space="preserve"> = sin(x) da</w:t>
      </w:r>
      <w:r w:rsidR="00383970">
        <w:rPr>
          <w:rFonts w:cs="Arial"/>
          <w:bCs/>
        </w:rPr>
        <w:t>n</w:t>
      </w:r>
      <w:r>
        <w:rPr>
          <w:rFonts w:cs="Arial"/>
          <w:bCs/>
        </w:rPr>
        <w:t xml:space="preserve"> </w:t>
      </w:r>
      <w:r w:rsidR="008C44EA">
        <w:rPr>
          <w:rFonts w:cs="Arial"/>
          <w:bCs/>
        </w:rPr>
        <w:t>g(x)</w:t>
      </w:r>
      <w:r>
        <w:rPr>
          <w:rFonts w:cs="Arial"/>
          <w:bCs/>
        </w:rPr>
        <w:t xml:space="preserve"> = e</w:t>
      </w:r>
      <w:r w:rsidR="008C44EA">
        <w:rPr>
          <w:rFonts w:cs="Arial"/>
          <w:bCs/>
          <w:vertAlign w:val="superscript"/>
        </w:rPr>
        <w:t>-x</w:t>
      </w:r>
      <w:r>
        <w:rPr>
          <w:rFonts w:cs="Arial"/>
          <w:bCs/>
        </w:rPr>
        <w:t xml:space="preserve"> pada interval [0,</w:t>
      </w:r>
      <w:r w:rsidR="008C44EA">
        <w:rPr>
          <w:rFonts w:cs="Arial"/>
          <w:bCs/>
        </w:rPr>
        <w:t>3</w:t>
      </w:r>
      <w:r>
        <w:rPr>
          <w:rFonts w:cs="Arial"/>
          <w:bCs/>
        </w:rPr>
        <w:t>]. Tentukan perkiraan titik potong dari kedua grafik tersebut.</w:t>
      </w:r>
      <w:r w:rsidR="008C44EA">
        <w:rPr>
          <w:rFonts w:cs="Arial"/>
          <w:bCs/>
        </w:rPr>
        <w:t xml:space="preserve"> (gunakan fungsi plot)</w:t>
      </w:r>
    </w:p>
    <w:p w:rsidR="00830809" w:rsidRPr="009E3763" w:rsidRDefault="00691B2A" w:rsidP="00691B2A">
      <w:pPr>
        <w:pStyle w:val="ListParagraph"/>
        <w:numPr>
          <w:ilvl w:val="0"/>
          <w:numId w:val="29"/>
        </w:numPr>
        <w:tabs>
          <w:tab w:val="left" w:pos="450"/>
        </w:tabs>
        <w:spacing w:after="0" w:line="240" w:lineRule="auto"/>
        <w:jc w:val="both"/>
        <w:rPr>
          <w:rFonts w:cs="Arial"/>
          <w:bCs/>
          <w:lang w:val="id-ID"/>
        </w:rPr>
      </w:pPr>
      <w:r w:rsidRPr="009E3763">
        <w:rPr>
          <w:rFonts w:cs="Arial"/>
          <w:bCs/>
          <w:lang w:val="id-ID"/>
        </w:rPr>
        <w:t xml:space="preserve">Buatlah program untuk menghitung nilai aproksimasi e dengan menggunakan deret </w:t>
      </w:r>
      <w:r w:rsidR="00273990">
        <w:rPr>
          <w:rFonts w:cs="Arial"/>
          <w:bCs/>
        </w:rPr>
        <w:t>taylor</w:t>
      </w:r>
      <w:r w:rsidR="00A92913" w:rsidRPr="009E3763">
        <w:rPr>
          <w:rFonts w:cs="Arial"/>
          <w:bCs/>
          <w:lang w:val="id-ID"/>
        </w:rPr>
        <w:t xml:space="preserve"> untuk nilai </w:t>
      </w:r>
      <w:r w:rsidRPr="009E3763">
        <w:rPr>
          <w:rFonts w:cs="Arial"/>
          <w:bCs/>
          <w:lang w:val="id-ID"/>
        </w:rPr>
        <w:t>x = 1</w:t>
      </w:r>
      <w:r w:rsidR="00273990">
        <w:rPr>
          <w:rFonts w:cs="Arial"/>
          <w:bCs/>
        </w:rPr>
        <w:t xml:space="preserve"> disekitar x</w:t>
      </w:r>
      <w:r w:rsidR="00273990">
        <w:rPr>
          <w:rFonts w:cs="Arial"/>
          <w:bCs/>
          <w:vertAlign w:val="subscript"/>
        </w:rPr>
        <w:t>0</w:t>
      </w:r>
      <w:r w:rsidRPr="009E3763">
        <w:rPr>
          <w:rFonts w:cs="Arial"/>
          <w:bCs/>
          <w:lang w:val="id-ID"/>
        </w:rPr>
        <w:t xml:space="preserve"> </w:t>
      </w:r>
      <w:r w:rsidR="00273990">
        <w:rPr>
          <w:rFonts w:cs="Arial"/>
          <w:bCs/>
        </w:rPr>
        <w:t xml:space="preserve">= 0, </w:t>
      </w:r>
      <w:r w:rsidRPr="009E3763">
        <w:rPr>
          <w:rFonts w:cs="Arial"/>
          <w:bCs/>
          <w:lang w:val="id-ID"/>
        </w:rPr>
        <w:t xml:space="preserve">jika diberikan nilai e = </w:t>
      </w:r>
      <w:r w:rsidR="004E4BE1" w:rsidRPr="009E3763">
        <w:rPr>
          <w:rFonts w:cs="Arial"/>
          <w:bCs/>
          <w:lang w:val="id-ID"/>
        </w:rPr>
        <w:t xml:space="preserve">0.3678794414 </w:t>
      </w:r>
      <w:r w:rsidR="002B36C1" w:rsidRPr="009E3763">
        <w:rPr>
          <w:rFonts w:cs="Arial"/>
          <w:bCs/>
          <w:lang w:val="id-ID"/>
        </w:rPr>
        <w:t>(gunakan %e)</w:t>
      </w:r>
      <w:r w:rsidR="00273990">
        <w:rPr>
          <w:rFonts w:cs="Arial"/>
          <w:bCs/>
        </w:rPr>
        <w:t>.</w:t>
      </w:r>
      <w:r w:rsidR="002B36C1" w:rsidRPr="009E3763">
        <w:rPr>
          <w:rFonts w:cs="Arial"/>
          <w:bCs/>
          <w:lang w:val="id-ID"/>
        </w:rPr>
        <w:t xml:space="preserve"> </w:t>
      </w:r>
      <w:r w:rsidR="00273990">
        <w:rPr>
          <w:rFonts w:cs="Arial"/>
          <w:bCs/>
        </w:rPr>
        <w:t>B</w:t>
      </w:r>
      <w:r w:rsidR="004E4BE1" w:rsidRPr="009E3763">
        <w:rPr>
          <w:rFonts w:cs="Arial"/>
          <w:bCs/>
          <w:lang w:val="id-ID"/>
        </w:rPr>
        <w:t>uatlah tabel aproksi</w:t>
      </w:r>
      <w:r w:rsidR="00D66FD9" w:rsidRPr="009E3763">
        <w:rPr>
          <w:rFonts w:cs="Arial"/>
          <w:bCs/>
          <w:lang w:val="id-ID"/>
        </w:rPr>
        <w:t>masinya sampai kesalahan relatif</w:t>
      </w:r>
      <w:r w:rsidR="004E4BE1" w:rsidRPr="009E3763">
        <w:rPr>
          <w:rFonts w:cs="Arial"/>
          <w:bCs/>
          <w:lang w:val="id-ID"/>
        </w:rPr>
        <w:t>nya kurang dari 0.00000001</w:t>
      </w:r>
      <w:r w:rsidR="002B36C1" w:rsidRPr="009E3763">
        <w:rPr>
          <w:rFonts w:cs="Arial"/>
          <w:bCs/>
          <w:lang w:val="id-ID"/>
        </w:rPr>
        <w:t>, tampilkan pula perhitungan galat eksak, galat relatif</w:t>
      </w:r>
      <w:r w:rsidR="00273990">
        <w:rPr>
          <w:rFonts w:cs="Arial"/>
          <w:bCs/>
        </w:rPr>
        <w:t>.</w:t>
      </w:r>
    </w:p>
    <w:p w:rsidR="002B36C1" w:rsidRPr="009E3763" w:rsidRDefault="002B36C1" w:rsidP="002B36C1">
      <w:pPr>
        <w:pStyle w:val="ListParagraph"/>
        <w:tabs>
          <w:tab w:val="left" w:pos="450"/>
        </w:tabs>
        <w:spacing w:after="0" w:line="240" w:lineRule="auto"/>
        <w:jc w:val="both"/>
        <w:rPr>
          <w:rFonts w:cs="Arial"/>
          <w:bCs/>
          <w:lang w:val="id-ID"/>
        </w:rPr>
      </w:pPr>
    </w:p>
    <w:p w:rsidR="00830809" w:rsidRDefault="00830809" w:rsidP="009147F6">
      <w:pPr>
        <w:pStyle w:val="ListParagraph"/>
        <w:tabs>
          <w:tab w:val="left" w:pos="450"/>
        </w:tabs>
        <w:spacing w:after="0" w:line="240" w:lineRule="auto"/>
        <w:ind w:left="360"/>
        <w:jc w:val="both"/>
        <w:rPr>
          <w:rFonts w:cs="Arial"/>
          <w:b/>
          <w:bCs/>
          <w:sz w:val="24"/>
          <w:szCs w:val="24"/>
          <w:lang w:val="id-ID"/>
        </w:rPr>
      </w:pPr>
    </w:p>
    <w:sectPr w:rsidR="00830809" w:rsidSect="00A92913">
      <w:pgSz w:w="11907" w:h="16840" w:code="9"/>
      <w:pgMar w:top="1134" w:right="1134" w:bottom="1134" w:left="1134" w:header="567" w:footer="567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24D08" w:rsidRDefault="00824D08" w:rsidP="007D1B7B">
      <w:pPr>
        <w:spacing w:after="0" w:line="240" w:lineRule="auto"/>
      </w:pPr>
      <w:r>
        <w:separator/>
      </w:r>
    </w:p>
  </w:endnote>
  <w:endnote w:type="continuationSeparator" w:id="0">
    <w:p w:rsidR="00824D08" w:rsidRDefault="00824D08" w:rsidP="007D1B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24D08" w:rsidRDefault="00824D08" w:rsidP="007D1B7B">
      <w:pPr>
        <w:spacing w:after="0" w:line="240" w:lineRule="auto"/>
      </w:pPr>
      <w:r>
        <w:separator/>
      </w:r>
    </w:p>
  </w:footnote>
  <w:footnote w:type="continuationSeparator" w:id="0">
    <w:p w:rsidR="00824D08" w:rsidRDefault="00824D08" w:rsidP="007D1B7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C35EBC"/>
    <w:multiLevelType w:val="hybridMultilevel"/>
    <w:tmpl w:val="FC165D00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ED4717"/>
    <w:multiLevelType w:val="hybridMultilevel"/>
    <w:tmpl w:val="17381CC8"/>
    <w:lvl w:ilvl="0" w:tplc="5A7A659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520" w:hanging="360"/>
      </w:pPr>
    </w:lvl>
    <w:lvl w:ilvl="2" w:tplc="0421001B" w:tentative="1">
      <w:start w:val="1"/>
      <w:numFmt w:val="lowerRoman"/>
      <w:lvlText w:val="%3."/>
      <w:lvlJc w:val="right"/>
      <w:pPr>
        <w:ind w:left="3240" w:hanging="180"/>
      </w:pPr>
    </w:lvl>
    <w:lvl w:ilvl="3" w:tplc="0421000F" w:tentative="1">
      <w:start w:val="1"/>
      <w:numFmt w:val="decimal"/>
      <w:lvlText w:val="%4."/>
      <w:lvlJc w:val="left"/>
      <w:pPr>
        <w:ind w:left="3960" w:hanging="360"/>
      </w:pPr>
    </w:lvl>
    <w:lvl w:ilvl="4" w:tplc="04210019" w:tentative="1">
      <w:start w:val="1"/>
      <w:numFmt w:val="lowerLetter"/>
      <w:lvlText w:val="%5."/>
      <w:lvlJc w:val="left"/>
      <w:pPr>
        <w:ind w:left="4680" w:hanging="360"/>
      </w:pPr>
    </w:lvl>
    <w:lvl w:ilvl="5" w:tplc="0421001B" w:tentative="1">
      <w:start w:val="1"/>
      <w:numFmt w:val="lowerRoman"/>
      <w:lvlText w:val="%6."/>
      <w:lvlJc w:val="right"/>
      <w:pPr>
        <w:ind w:left="5400" w:hanging="180"/>
      </w:pPr>
    </w:lvl>
    <w:lvl w:ilvl="6" w:tplc="0421000F" w:tentative="1">
      <w:start w:val="1"/>
      <w:numFmt w:val="decimal"/>
      <w:lvlText w:val="%7."/>
      <w:lvlJc w:val="left"/>
      <w:pPr>
        <w:ind w:left="6120" w:hanging="360"/>
      </w:pPr>
    </w:lvl>
    <w:lvl w:ilvl="7" w:tplc="04210019" w:tentative="1">
      <w:start w:val="1"/>
      <w:numFmt w:val="lowerLetter"/>
      <w:lvlText w:val="%8."/>
      <w:lvlJc w:val="left"/>
      <w:pPr>
        <w:ind w:left="6840" w:hanging="360"/>
      </w:pPr>
    </w:lvl>
    <w:lvl w:ilvl="8" w:tplc="0421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0F317727"/>
    <w:multiLevelType w:val="hybridMultilevel"/>
    <w:tmpl w:val="948AD508"/>
    <w:lvl w:ilvl="0" w:tplc="ED5A1F2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4274047"/>
    <w:multiLevelType w:val="hybridMultilevel"/>
    <w:tmpl w:val="52CE04AC"/>
    <w:lvl w:ilvl="0" w:tplc="EB76A0A4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30" w:hanging="360"/>
      </w:pPr>
    </w:lvl>
    <w:lvl w:ilvl="2" w:tplc="0421001B" w:tentative="1">
      <w:start w:val="1"/>
      <w:numFmt w:val="lowerRoman"/>
      <w:lvlText w:val="%3."/>
      <w:lvlJc w:val="right"/>
      <w:pPr>
        <w:ind w:left="2250" w:hanging="180"/>
      </w:pPr>
    </w:lvl>
    <w:lvl w:ilvl="3" w:tplc="0421000F" w:tentative="1">
      <w:start w:val="1"/>
      <w:numFmt w:val="decimal"/>
      <w:lvlText w:val="%4."/>
      <w:lvlJc w:val="left"/>
      <w:pPr>
        <w:ind w:left="2970" w:hanging="360"/>
      </w:pPr>
    </w:lvl>
    <w:lvl w:ilvl="4" w:tplc="04210019" w:tentative="1">
      <w:start w:val="1"/>
      <w:numFmt w:val="lowerLetter"/>
      <w:lvlText w:val="%5."/>
      <w:lvlJc w:val="left"/>
      <w:pPr>
        <w:ind w:left="3690" w:hanging="360"/>
      </w:pPr>
    </w:lvl>
    <w:lvl w:ilvl="5" w:tplc="0421001B" w:tentative="1">
      <w:start w:val="1"/>
      <w:numFmt w:val="lowerRoman"/>
      <w:lvlText w:val="%6."/>
      <w:lvlJc w:val="right"/>
      <w:pPr>
        <w:ind w:left="4410" w:hanging="180"/>
      </w:pPr>
    </w:lvl>
    <w:lvl w:ilvl="6" w:tplc="0421000F" w:tentative="1">
      <w:start w:val="1"/>
      <w:numFmt w:val="decimal"/>
      <w:lvlText w:val="%7."/>
      <w:lvlJc w:val="left"/>
      <w:pPr>
        <w:ind w:left="5130" w:hanging="360"/>
      </w:pPr>
    </w:lvl>
    <w:lvl w:ilvl="7" w:tplc="04210019" w:tentative="1">
      <w:start w:val="1"/>
      <w:numFmt w:val="lowerLetter"/>
      <w:lvlText w:val="%8."/>
      <w:lvlJc w:val="left"/>
      <w:pPr>
        <w:ind w:left="5850" w:hanging="360"/>
      </w:pPr>
    </w:lvl>
    <w:lvl w:ilvl="8" w:tplc="0421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">
    <w:nsid w:val="156B5505"/>
    <w:multiLevelType w:val="hybridMultilevel"/>
    <w:tmpl w:val="E3AA8F3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F32477"/>
    <w:multiLevelType w:val="hybridMultilevel"/>
    <w:tmpl w:val="3EF465B8"/>
    <w:lvl w:ilvl="0" w:tplc="52D045E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B4439C4"/>
    <w:multiLevelType w:val="hybridMultilevel"/>
    <w:tmpl w:val="DCA09C1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FD86928"/>
    <w:multiLevelType w:val="hybridMultilevel"/>
    <w:tmpl w:val="F28437D2"/>
    <w:lvl w:ilvl="0" w:tplc="04090019">
      <w:start w:val="1"/>
      <w:numFmt w:val="lowerLetter"/>
      <w:lvlText w:val="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8">
    <w:nsid w:val="242431DB"/>
    <w:multiLevelType w:val="hybridMultilevel"/>
    <w:tmpl w:val="CE1E1042"/>
    <w:lvl w:ilvl="0" w:tplc="43F8FA8E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30" w:hanging="360"/>
      </w:pPr>
    </w:lvl>
    <w:lvl w:ilvl="2" w:tplc="0421001B" w:tentative="1">
      <w:start w:val="1"/>
      <w:numFmt w:val="lowerRoman"/>
      <w:lvlText w:val="%3."/>
      <w:lvlJc w:val="right"/>
      <w:pPr>
        <w:ind w:left="2250" w:hanging="180"/>
      </w:pPr>
    </w:lvl>
    <w:lvl w:ilvl="3" w:tplc="0421000F" w:tentative="1">
      <w:start w:val="1"/>
      <w:numFmt w:val="decimal"/>
      <w:lvlText w:val="%4."/>
      <w:lvlJc w:val="left"/>
      <w:pPr>
        <w:ind w:left="2970" w:hanging="360"/>
      </w:pPr>
    </w:lvl>
    <w:lvl w:ilvl="4" w:tplc="04210019" w:tentative="1">
      <w:start w:val="1"/>
      <w:numFmt w:val="lowerLetter"/>
      <w:lvlText w:val="%5."/>
      <w:lvlJc w:val="left"/>
      <w:pPr>
        <w:ind w:left="3690" w:hanging="360"/>
      </w:pPr>
    </w:lvl>
    <w:lvl w:ilvl="5" w:tplc="0421001B" w:tentative="1">
      <w:start w:val="1"/>
      <w:numFmt w:val="lowerRoman"/>
      <w:lvlText w:val="%6."/>
      <w:lvlJc w:val="right"/>
      <w:pPr>
        <w:ind w:left="4410" w:hanging="180"/>
      </w:pPr>
    </w:lvl>
    <w:lvl w:ilvl="6" w:tplc="0421000F" w:tentative="1">
      <w:start w:val="1"/>
      <w:numFmt w:val="decimal"/>
      <w:lvlText w:val="%7."/>
      <w:lvlJc w:val="left"/>
      <w:pPr>
        <w:ind w:left="5130" w:hanging="360"/>
      </w:pPr>
    </w:lvl>
    <w:lvl w:ilvl="7" w:tplc="04210019" w:tentative="1">
      <w:start w:val="1"/>
      <w:numFmt w:val="lowerLetter"/>
      <w:lvlText w:val="%8."/>
      <w:lvlJc w:val="left"/>
      <w:pPr>
        <w:ind w:left="5850" w:hanging="360"/>
      </w:pPr>
    </w:lvl>
    <w:lvl w:ilvl="8" w:tplc="0421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9">
    <w:nsid w:val="25240E23"/>
    <w:multiLevelType w:val="hybridMultilevel"/>
    <w:tmpl w:val="9A2E4278"/>
    <w:lvl w:ilvl="0" w:tplc="CC58C4D4">
      <w:start w:val="1"/>
      <w:numFmt w:val="lowerLetter"/>
      <w:lvlText w:val="(%1)"/>
      <w:lvlJc w:val="left"/>
      <w:pPr>
        <w:ind w:left="324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3960" w:hanging="360"/>
      </w:pPr>
    </w:lvl>
    <w:lvl w:ilvl="2" w:tplc="0421001B" w:tentative="1">
      <w:start w:val="1"/>
      <w:numFmt w:val="lowerRoman"/>
      <w:lvlText w:val="%3."/>
      <w:lvlJc w:val="right"/>
      <w:pPr>
        <w:ind w:left="4680" w:hanging="180"/>
      </w:pPr>
    </w:lvl>
    <w:lvl w:ilvl="3" w:tplc="0421000F" w:tentative="1">
      <w:start w:val="1"/>
      <w:numFmt w:val="decimal"/>
      <w:lvlText w:val="%4."/>
      <w:lvlJc w:val="left"/>
      <w:pPr>
        <w:ind w:left="5400" w:hanging="360"/>
      </w:pPr>
    </w:lvl>
    <w:lvl w:ilvl="4" w:tplc="04210019" w:tentative="1">
      <w:start w:val="1"/>
      <w:numFmt w:val="lowerLetter"/>
      <w:lvlText w:val="%5."/>
      <w:lvlJc w:val="left"/>
      <w:pPr>
        <w:ind w:left="6120" w:hanging="360"/>
      </w:pPr>
    </w:lvl>
    <w:lvl w:ilvl="5" w:tplc="0421001B" w:tentative="1">
      <w:start w:val="1"/>
      <w:numFmt w:val="lowerRoman"/>
      <w:lvlText w:val="%6."/>
      <w:lvlJc w:val="right"/>
      <w:pPr>
        <w:ind w:left="6840" w:hanging="180"/>
      </w:pPr>
    </w:lvl>
    <w:lvl w:ilvl="6" w:tplc="0421000F" w:tentative="1">
      <w:start w:val="1"/>
      <w:numFmt w:val="decimal"/>
      <w:lvlText w:val="%7."/>
      <w:lvlJc w:val="left"/>
      <w:pPr>
        <w:ind w:left="7560" w:hanging="360"/>
      </w:pPr>
    </w:lvl>
    <w:lvl w:ilvl="7" w:tplc="04210019" w:tentative="1">
      <w:start w:val="1"/>
      <w:numFmt w:val="lowerLetter"/>
      <w:lvlText w:val="%8."/>
      <w:lvlJc w:val="left"/>
      <w:pPr>
        <w:ind w:left="8280" w:hanging="360"/>
      </w:pPr>
    </w:lvl>
    <w:lvl w:ilvl="8" w:tplc="0421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0">
    <w:nsid w:val="27AB7525"/>
    <w:multiLevelType w:val="hybridMultilevel"/>
    <w:tmpl w:val="C6DC76F2"/>
    <w:lvl w:ilvl="0" w:tplc="2398D7FE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30" w:hanging="360"/>
      </w:pPr>
    </w:lvl>
    <w:lvl w:ilvl="2" w:tplc="0421001B" w:tentative="1">
      <w:start w:val="1"/>
      <w:numFmt w:val="lowerRoman"/>
      <w:lvlText w:val="%3."/>
      <w:lvlJc w:val="right"/>
      <w:pPr>
        <w:ind w:left="2250" w:hanging="180"/>
      </w:pPr>
    </w:lvl>
    <w:lvl w:ilvl="3" w:tplc="0421000F" w:tentative="1">
      <w:start w:val="1"/>
      <w:numFmt w:val="decimal"/>
      <w:lvlText w:val="%4."/>
      <w:lvlJc w:val="left"/>
      <w:pPr>
        <w:ind w:left="2970" w:hanging="360"/>
      </w:pPr>
    </w:lvl>
    <w:lvl w:ilvl="4" w:tplc="04210019" w:tentative="1">
      <w:start w:val="1"/>
      <w:numFmt w:val="lowerLetter"/>
      <w:lvlText w:val="%5."/>
      <w:lvlJc w:val="left"/>
      <w:pPr>
        <w:ind w:left="3690" w:hanging="360"/>
      </w:pPr>
    </w:lvl>
    <w:lvl w:ilvl="5" w:tplc="0421001B" w:tentative="1">
      <w:start w:val="1"/>
      <w:numFmt w:val="lowerRoman"/>
      <w:lvlText w:val="%6."/>
      <w:lvlJc w:val="right"/>
      <w:pPr>
        <w:ind w:left="4410" w:hanging="180"/>
      </w:pPr>
    </w:lvl>
    <w:lvl w:ilvl="6" w:tplc="0421000F" w:tentative="1">
      <w:start w:val="1"/>
      <w:numFmt w:val="decimal"/>
      <w:lvlText w:val="%7."/>
      <w:lvlJc w:val="left"/>
      <w:pPr>
        <w:ind w:left="5130" w:hanging="360"/>
      </w:pPr>
    </w:lvl>
    <w:lvl w:ilvl="7" w:tplc="04210019" w:tentative="1">
      <w:start w:val="1"/>
      <w:numFmt w:val="lowerLetter"/>
      <w:lvlText w:val="%8."/>
      <w:lvlJc w:val="left"/>
      <w:pPr>
        <w:ind w:left="5850" w:hanging="360"/>
      </w:pPr>
    </w:lvl>
    <w:lvl w:ilvl="8" w:tplc="0421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1">
    <w:nsid w:val="2DAC6A4A"/>
    <w:multiLevelType w:val="hybridMultilevel"/>
    <w:tmpl w:val="4F3E67B8"/>
    <w:lvl w:ilvl="0" w:tplc="EB863602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30" w:hanging="360"/>
      </w:pPr>
    </w:lvl>
    <w:lvl w:ilvl="2" w:tplc="0421001B" w:tentative="1">
      <w:start w:val="1"/>
      <w:numFmt w:val="lowerRoman"/>
      <w:lvlText w:val="%3."/>
      <w:lvlJc w:val="right"/>
      <w:pPr>
        <w:ind w:left="2250" w:hanging="180"/>
      </w:pPr>
    </w:lvl>
    <w:lvl w:ilvl="3" w:tplc="0421000F" w:tentative="1">
      <w:start w:val="1"/>
      <w:numFmt w:val="decimal"/>
      <w:lvlText w:val="%4."/>
      <w:lvlJc w:val="left"/>
      <w:pPr>
        <w:ind w:left="2970" w:hanging="360"/>
      </w:pPr>
    </w:lvl>
    <w:lvl w:ilvl="4" w:tplc="04210019" w:tentative="1">
      <w:start w:val="1"/>
      <w:numFmt w:val="lowerLetter"/>
      <w:lvlText w:val="%5."/>
      <w:lvlJc w:val="left"/>
      <w:pPr>
        <w:ind w:left="3690" w:hanging="360"/>
      </w:pPr>
    </w:lvl>
    <w:lvl w:ilvl="5" w:tplc="0421001B" w:tentative="1">
      <w:start w:val="1"/>
      <w:numFmt w:val="lowerRoman"/>
      <w:lvlText w:val="%6."/>
      <w:lvlJc w:val="right"/>
      <w:pPr>
        <w:ind w:left="4410" w:hanging="180"/>
      </w:pPr>
    </w:lvl>
    <w:lvl w:ilvl="6" w:tplc="0421000F" w:tentative="1">
      <w:start w:val="1"/>
      <w:numFmt w:val="decimal"/>
      <w:lvlText w:val="%7."/>
      <w:lvlJc w:val="left"/>
      <w:pPr>
        <w:ind w:left="5130" w:hanging="360"/>
      </w:pPr>
    </w:lvl>
    <w:lvl w:ilvl="7" w:tplc="04210019" w:tentative="1">
      <w:start w:val="1"/>
      <w:numFmt w:val="lowerLetter"/>
      <w:lvlText w:val="%8."/>
      <w:lvlJc w:val="left"/>
      <w:pPr>
        <w:ind w:left="5850" w:hanging="360"/>
      </w:pPr>
    </w:lvl>
    <w:lvl w:ilvl="8" w:tplc="0421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2">
    <w:nsid w:val="2EFF1A57"/>
    <w:multiLevelType w:val="hybridMultilevel"/>
    <w:tmpl w:val="40F42ECE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F3C57BF"/>
    <w:multiLevelType w:val="hybridMultilevel"/>
    <w:tmpl w:val="1E089F00"/>
    <w:lvl w:ilvl="0" w:tplc="916A38EC">
      <w:start w:val="1"/>
      <w:numFmt w:val="decimal"/>
      <w:lvlText w:val="%1."/>
      <w:lvlJc w:val="left"/>
      <w:pPr>
        <w:ind w:left="810" w:hanging="360"/>
      </w:pPr>
      <w:rPr>
        <w:rFonts w:cstheme="minorHAnsi" w:hint="default"/>
      </w:rPr>
    </w:lvl>
    <w:lvl w:ilvl="1" w:tplc="04210019" w:tentative="1">
      <w:start w:val="1"/>
      <w:numFmt w:val="lowerLetter"/>
      <w:lvlText w:val="%2."/>
      <w:lvlJc w:val="left"/>
      <w:pPr>
        <w:ind w:left="1530" w:hanging="360"/>
      </w:pPr>
    </w:lvl>
    <w:lvl w:ilvl="2" w:tplc="0421001B" w:tentative="1">
      <w:start w:val="1"/>
      <w:numFmt w:val="lowerRoman"/>
      <w:lvlText w:val="%3."/>
      <w:lvlJc w:val="right"/>
      <w:pPr>
        <w:ind w:left="2250" w:hanging="180"/>
      </w:pPr>
    </w:lvl>
    <w:lvl w:ilvl="3" w:tplc="0421000F" w:tentative="1">
      <w:start w:val="1"/>
      <w:numFmt w:val="decimal"/>
      <w:lvlText w:val="%4."/>
      <w:lvlJc w:val="left"/>
      <w:pPr>
        <w:ind w:left="2970" w:hanging="360"/>
      </w:pPr>
    </w:lvl>
    <w:lvl w:ilvl="4" w:tplc="04210019" w:tentative="1">
      <w:start w:val="1"/>
      <w:numFmt w:val="lowerLetter"/>
      <w:lvlText w:val="%5."/>
      <w:lvlJc w:val="left"/>
      <w:pPr>
        <w:ind w:left="3690" w:hanging="360"/>
      </w:pPr>
    </w:lvl>
    <w:lvl w:ilvl="5" w:tplc="0421001B" w:tentative="1">
      <w:start w:val="1"/>
      <w:numFmt w:val="lowerRoman"/>
      <w:lvlText w:val="%6."/>
      <w:lvlJc w:val="right"/>
      <w:pPr>
        <w:ind w:left="4410" w:hanging="180"/>
      </w:pPr>
    </w:lvl>
    <w:lvl w:ilvl="6" w:tplc="0421000F" w:tentative="1">
      <w:start w:val="1"/>
      <w:numFmt w:val="decimal"/>
      <w:lvlText w:val="%7."/>
      <w:lvlJc w:val="left"/>
      <w:pPr>
        <w:ind w:left="5130" w:hanging="360"/>
      </w:pPr>
    </w:lvl>
    <w:lvl w:ilvl="7" w:tplc="04210019" w:tentative="1">
      <w:start w:val="1"/>
      <w:numFmt w:val="lowerLetter"/>
      <w:lvlText w:val="%8."/>
      <w:lvlJc w:val="left"/>
      <w:pPr>
        <w:ind w:left="5850" w:hanging="360"/>
      </w:pPr>
    </w:lvl>
    <w:lvl w:ilvl="8" w:tplc="0421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4">
    <w:nsid w:val="2F3E2735"/>
    <w:multiLevelType w:val="hybridMultilevel"/>
    <w:tmpl w:val="247C32CA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8402B4E"/>
    <w:multiLevelType w:val="hybridMultilevel"/>
    <w:tmpl w:val="D9CCEB0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A2D113D"/>
    <w:multiLevelType w:val="hybridMultilevel"/>
    <w:tmpl w:val="650632D6"/>
    <w:lvl w:ilvl="0" w:tplc="0421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ED53B8D"/>
    <w:multiLevelType w:val="hybridMultilevel"/>
    <w:tmpl w:val="81FAD7B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5673260"/>
    <w:multiLevelType w:val="hybridMultilevel"/>
    <w:tmpl w:val="38405048"/>
    <w:lvl w:ilvl="0" w:tplc="A3FED1C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12" w:hanging="360"/>
      </w:pPr>
    </w:lvl>
    <w:lvl w:ilvl="2" w:tplc="0421001B" w:tentative="1">
      <w:start w:val="1"/>
      <w:numFmt w:val="lowerRoman"/>
      <w:lvlText w:val="%3."/>
      <w:lvlJc w:val="right"/>
      <w:pPr>
        <w:ind w:left="2232" w:hanging="180"/>
      </w:pPr>
    </w:lvl>
    <w:lvl w:ilvl="3" w:tplc="0421000F" w:tentative="1">
      <w:start w:val="1"/>
      <w:numFmt w:val="decimal"/>
      <w:lvlText w:val="%4."/>
      <w:lvlJc w:val="left"/>
      <w:pPr>
        <w:ind w:left="2952" w:hanging="360"/>
      </w:pPr>
    </w:lvl>
    <w:lvl w:ilvl="4" w:tplc="04210019" w:tentative="1">
      <w:start w:val="1"/>
      <w:numFmt w:val="lowerLetter"/>
      <w:lvlText w:val="%5."/>
      <w:lvlJc w:val="left"/>
      <w:pPr>
        <w:ind w:left="3672" w:hanging="360"/>
      </w:pPr>
    </w:lvl>
    <w:lvl w:ilvl="5" w:tplc="0421001B" w:tentative="1">
      <w:start w:val="1"/>
      <w:numFmt w:val="lowerRoman"/>
      <w:lvlText w:val="%6."/>
      <w:lvlJc w:val="right"/>
      <w:pPr>
        <w:ind w:left="4392" w:hanging="180"/>
      </w:pPr>
    </w:lvl>
    <w:lvl w:ilvl="6" w:tplc="0421000F" w:tentative="1">
      <w:start w:val="1"/>
      <w:numFmt w:val="decimal"/>
      <w:lvlText w:val="%7."/>
      <w:lvlJc w:val="left"/>
      <w:pPr>
        <w:ind w:left="5112" w:hanging="360"/>
      </w:pPr>
    </w:lvl>
    <w:lvl w:ilvl="7" w:tplc="04210019" w:tentative="1">
      <w:start w:val="1"/>
      <w:numFmt w:val="lowerLetter"/>
      <w:lvlText w:val="%8."/>
      <w:lvlJc w:val="left"/>
      <w:pPr>
        <w:ind w:left="5832" w:hanging="360"/>
      </w:pPr>
    </w:lvl>
    <w:lvl w:ilvl="8" w:tplc="0421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9">
    <w:nsid w:val="458F4857"/>
    <w:multiLevelType w:val="hybridMultilevel"/>
    <w:tmpl w:val="982A22B8"/>
    <w:lvl w:ilvl="0" w:tplc="EE885D24">
      <w:start w:val="1"/>
      <w:numFmt w:val="decimal"/>
      <w:lvlText w:val="%1."/>
      <w:lvlJc w:val="left"/>
      <w:pPr>
        <w:ind w:left="720" w:hanging="360"/>
      </w:pPr>
      <w:rPr>
        <w:rFonts w:cs="Arial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48190B"/>
    <w:multiLevelType w:val="hybridMultilevel"/>
    <w:tmpl w:val="B27E170A"/>
    <w:lvl w:ilvl="0" w:tplc="34445D1C">
      <w:start w:val="1"/>
      <w:numFmt w:val="lowerLetter"/>
      <w:lvlText w:val="%1."/>
      <w:lvlJc w:val="left"/>
      <w:pPr>
        <w:ind w:left="810" w:hanging="360"/>
      </w:pPr>
      <w:rPr>
        <w:rFonts w:asciiTheme="minorHAnsi" w:eastAsiaTheme="minorHAnsi" w:hAnsiTheme="minorHAnsi" w:cs="Arial"/>
      </w:rPr>
    </w:lvl>
    <w:lvl w:ilvl="1" w:tplc="04210019" w:tentative="1">
      <w:start w:val="1"/>
      <w:numFmt w:val="lowerLetter"/>
      <w:lvlText w:val="%2."/>
      <w:lvlJc w:val="left"/>
      <w:pPr>
        <w:ind w:left="1530" w:hanging="360"/>
      </w:pPr>
    </w:lvl>
    <w:lvl w:ilvl="2" w:tplc="0421001B" w:tentative="1">
      <w:start w:val="1"/>
      <w:numFmt w:val="lowerRoman"/>
      <w:lvlText w:val="%3."/>
      <w:lvlJc w:val="right"/>
      <w:pPr>
        <w:ind w:left="2250" w:hanging="180"/>
      </w:pPr>
    </w:lvl>
    <w:lvl w:ilvl="3" w:tplc="0421000F" w:tentative="1">
      <w:start w:val="1"/>
      <w:numFmt w:val="decimal"/>
      <w:lvlText w:val="%4."/>
      <w:lvlJc w:val="left"/>
      <w:pPr>
        <w:ind w:left="2970" w:hanging="360"/>
      </w:pPr>
    </w:lvl>
    <w:lvl w:ilvl="4" w:tplc="04210019" w:tentative="1">
      <w:start w:val="1"/>
      <w:numFmt w:val="lowerLetter"/>
      <w:lvlText w:val="%5."/>
      <w:lvlJc w:val="left"/>
      <w:pPr>
        <w:ind w:left="3690" w:hanging="360"/>
      </w:pPr>
    </w:lvl>
    <w:lvl w:ilvl="5" w:tplc="0421001B" w:tentative="1">
      <w:start w:val="1"/>
      <w:numFmt w:val="lowerRoman"/>
      <w:lvlText w:val="%6."/>
      <w:lvlJc w:val="right"/>
      <w:pPr>
        <w:ind w:left="4410" w:hanging="180"/>
      </w:pPr>
    </w:lvl>
    <w:lvl w:ilvl="6" w:tplc="0421000F" w:tentative="1">
      <w:start w:val="1"/>
      <w:numFmt w:val="decimal"/>
      <w:lvlText w:val="%7."/>
      <w:lvlJc w:val="left"/>
      <w:pPr>
        <w:ind w:left="5130" w:hanging="360"/>
      </w:pPr>
    </w:lvl>
    <w:lvl w:ilvl="7" w:tplc="04210019" w:tentative="1">
      <w:start w:val="1"/>
      <w:numFmt w:val="lowerLetter"/>
      <w:lvlText w:val="%8."/>
      <w:lvlJc w:val="left"/>
      <w:pPr>
        <w:ind w:left="5850" w:hanging="360"/>
      </w:pPr>
    </w:lvl>
    <w:lvl w:ilvl="8" w:tplc="0421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1">
    <w:nsid w:val="50150EBD"/>
    <w:multiLevelType w:val="hybridMultilevel"/>
    <w:tmpl w:val="18EA294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44D5058"/>
    <w:multiLevelType w:val="hybridMultilevel"/>
    <w:tmpl w:val="12D2446C"/>
    <w:lvl w:ilvl="0" w:tplc="43489B4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CA2491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10C8FE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88A718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7D6852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D0683F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25EE17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31CEAE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6361C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3">
    <w:nsid w:val="5A0E0BF3"/>
    <w:multiLevelType w:val="hybridMultilevel"/>
    <w:tmpl w:val="B5E21E9C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DA016B3"/>
    <w:multiLevelType w:val="multilevel"/>
    <w:tmpl w:val="8B56C74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5">
    <w:nsid w:val="5F41170D"/>
    <w:multiLevelType w:val="hybridMultilevel"/>
    <w:tmpl w:val="96CEFD02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869647B"/>
    <w:multiLevelType w:val="hybridMultilevel"/>
    <w:tmpl w:val="221A8E7C"/>
    <w:lvl w:ilvl="0" w:tplc="C310AE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4EAF2F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77C050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2C688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A90D2B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DE8916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3D66EA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8EA5FA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5861D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691D48C1"/>
    <w:multiLevelType w:val="hybridMultilevel"/>
    <w:tmpl w:val="9706570C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AA92F57"/>
    <w:multiLevelType w:val="hybridMultilevel"/>
    <w:tmpl w:val="2880FA2A"/>
    <w:lvl w:ilvl="0" w:tplc="027A6C32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0" w:hanging="360"/>
      </w:pPr>
    </w:lvl>
    <w:lvl w:ilvl="2" w:tplc="0421001B" w:tentative="1">
      <w:start w:val="1"/>
      <w:numFmt w:val="lowerRoman"/>
      <w:lvlText w:val="%3."/>
      <w:lvlJc w:val="right"/>
      <w:pPr>
        <w:ind w:left="2220" w:hanging="180"/>
      </w:pPr>
    </w:lvl>
    <w:lvl w:ilvl="3" w:tplc="0421000F" w:tentative="1">
      <w:start w:val="1"/>
      <w:numFmt w:val="decimal"/>
      <w:lvlText w:val="%4."/>
      <w:lvlJc w:val="left"/>
      <w:pPr>
        <w:ind w:left="2940" w:hanging="360"/>
      </w:pPr>
    </w:lvl>
    <w:lvl w:ilvl="4" w:tplc="04210019" w:tentative="1">
      <w:start w:val="1"/>
      <w:numFmt w:val="lowerLetter"/>
      <w:lvlText w:val="%5."/>
      <w:lvlJc w:val="left"/>
      <w:pPr>
        <w:ind w:left="3660" w:hanging="360"/>
      </w:pPr>
    </w:lvl>
    <w:lvl w:ilvl="5" w:tplc="0421001B" w:tentative="1">
      <w:start w:val="1"/>
      <w:numFmt w:val="lowerRoman"/>
      <w:lvlText w:val="%6."/>
      <w:lvlJc w:val="right"/>
      <w:pPr>
        <w:ind w:left="4380" w:hanging="180"/>
      </w:pPr>
    </w:lvl>
    <w:lvl w:ilvl="6" w:tplc="0421000F" w:tentative="1">
      <w:start w:val="1"/>
      <w:numFmt w:val="decimal"/>
      <w:lvlText w:val="%7."/>
      <w:lvlJc w:val="left"/>
      <w:pPr>
        <w:ind w:left="5100" w:hanging="360"/>
      </w:pPr>
    </w:lvl>
    <w:lvl w:ilvl="7" w:tplc="04210019" w:tentative="1">
      <w:start w:val="1"/>
      <w:numFmt w:val="lowerLetter"/>
      <w:lvlText w:val="%8."/>
      <w:lvlJc w:val="left"/>
      <w:pPr>
        <w:ind w:left="5820" w:hanging="360"/>
      </w:pPr>
    </w:lvl>
    <w:lvl w:ilvl="8" w:tplc="0421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9">
    <w:nsid w:val="6CAF46CA"/>
    <w:multiLevelType w:val="hybridMultilevel"/>
    <w:tmpl w:val="277E6FC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74A157A"/>
    <w:multiLevelType w:val="hybridMultilevel"/>
    <w:tmpl w:val="203047B2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B28774C"/>
    <w:multiLevelType w:val="hybridMultilevel"/>
    <w:tmpl w:val="43AA398C"/>
    <w:lvl w:ilvl="0" w:tplc="32508204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2">
    <w:nsid w:val="7B2B03AE"/>
    <w:multiLevelType w:val="hybridMultilevel"/>
    <w:tmpl w:val="307C95B2"/>
    <w:lvl w:ilvl="0" w:tplc="37AC33C4">
      <w:start w:val="1"/>
      <w:numFmt w:val="lowerLetter"/>
      <w:lvlText w:val="%1."/>
      <w:lvlJc w:val="left"/>
      <w:pPr>
        <w:ind w:left="1080" w:hanging="360"/>
      </w:pPr>
      <w:rPr>
        <w:rFonts w:asciiTheme="minorHAnsi" w:eastAsiaTheme="minorHAnsi" w:hAnsiTheme="minorHAnsi" w:cs="Arial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6"/>
  </w:num>
  <w:num w:numId="2">
    <w:abstractNumId w:val="24"/>
  </w:num>
  <w:num w:numId="3">
    <w:abstractNumId w:val="7"/>
  </w:num>
  <w:num w:numId="4">
    <w:abstractNumId w:val="1"/>
  </w:num>
  <w:num w:numId="5">
    <w:abstractNumId w:val="18"/>
  </w:num>
  <w:num w:numId="6">
    <w:abstractNumId w:val="9"/>
  </w:num>
  <w:num w:numId="7">
    <w:abstractNumId w:val="31"/>
  </w:num>
  <w:num w:numId="8">
    <w:abstractNumId w:val="23"/>
  </w:num>
  <w:num w:numId="9">
    <w:abstractNumId w:val="16"/>
  </w:num>
  <w:num w:numId="10">
    <w:abstractNumId w:val="10"/>
  </w:num>
  <w:num w:numId="11">
    <w:abstractNumId w:val="13"/>
  </w:num>
  <w:num w:numId="12">
    <w:abstractNumId w:val="11"/>
  </w:num>
  <w:num w:numId="13">
    <w:abstractNumId w:val="20"/>
  </w:num>
  <w:num w:numId="14">
    <w:abstractNumId w:val="3"/>
  </w:num>
  <w:num w:numId="15">
    <w:abstractNumId w:val="19"/>
  </w:num>
  <w:num w:numId="16">
    <w:abstractNumId w:val="8"/>
  </w:num>
  <w:num w:numId="17">
    <w:abstractNumId w:val="12"/>
  </w:num>
  <w:num w:numId="18">
    <w:abstractNumId w:val="28"/>
  </w:num>
  <w:num w:numId="19">
    <w:abstractNumId w:val="30"/>
  </w:num>
  <w:num w:numId="20">
    <w:abstractNumId w:val="6"/>
  </w:num>
  <w:num w:numId="21">
    <w:abstractNumId w:val="32"/>
  </w:num>
  <w:num w:numId="22">
    <w:abstractNumId w:val="21"/>
  </w:num>
  <w:num w:numId="23">
    <w:abstractNumId w:val="5"/>
  </w:num>
  <w:num w:numId="24">
    <w:abstractNumId w:val="27"/>
  </w:num>
  <w:num w:numId="25">
    <w:abstractNumId w:val="14"/>
  </w:num>
  <w:num w:numId="26">
    <w:abstractNumId w:val="22"/>
  </w:num>
  <w:num w:numId="27">
    <w:abstractNumId w:val="29"/>
  </w:num>
  <w:num w:numId="28">
    <w:abstractNumId w:val="17"/>
  </w:num>
  <w:num w:numId="29">
    <w:abstractNumId w:val="15"/>
  </w:num>
  <w:num w:numId="30">
    <w:abstractNumId w:val="4"/>
  </w:num>
  <w:num w:numId="31">
    <w:abstractNumId w:val="2"/>
  </w:num>
  <w:num w:numId="32">
    <w:abstractNumId w:val="25"/>
  </w:num>
  <w:num w:numId="33">
    <w:abstractNumId w:val="0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4F16"/>
    <w:rsid w:val="00005DE5"/>
    <w:rsid w:val="00010081"/>
    <w:rsid w:val="00011456"/>
    <w:rsid w:val="00012836"/>
    <w:rsid w:val="00012899"/>
    <w:rsid w:val="000134F0"/>
    <w:rsid w:val="00014F62"/>
    <w:rsid w:val="000252F5"/>
    <w:rsid w:val="000322B5"/>
    <w:rsid w:val="00041950"/>
    <w:rsid w:val="00042DD7"/>
    <w:rsid w:val="000476DD"/>
    <w:rsid w:val="00047D4B"/>
    <w:rsid w:val="00050DE8"/>
    <w:rsid w:val="00051048"/>
    <w:rsid w:val="00051163"/>
    <w:rsid w:val="00054F83"/>
    <w:rsid w:val="00057545"/>
    <w:rsid w:val="000606CC"/>
    <w:rsid w:val="000636C1"/>
    <w:rsid w:val="00065352"/>
    <w:rsid w:val="00066B0F"/>
    <w:rsid w:val="00071FB2"/>
    <w:rsid w:val="000724DD"/>
    <w:rsid w:val="00074383"/>
    <w:rsid w:val="00074519"/>
    <w:rsid w:val="00084052"/>
    <w:rsid w:val="000909BF"/>
    <w:rsid w:val="0009110D"/>
    <w:rsid w:val="000949B0"/>
    <w:rsid w:val="000979CC"/>
    <w:rsid w:val="00097A21"/>
    <w:rsid w:val="000A0162"/>
    <w:rsid w:val="000A1737"/>
    <w:rsid w:val="000A2091"/>
    <w:rsid w:val="000A5106"/>
    <w:rsid w:val="000B3EB5"/>
    <w:rsid w:val="000B6E96"/>
    <w:rsid w:val="000C3A1B"/>
    <w:rsid w:val="000C6B41"/>
    <w:rsid w:val="000D188C"/>
    <w:rsid w:val="000D1D4B"/>
    <w:rsid w:val="000D2B51"/>
    <w:rsid w:val="000D5E7F"/>
    <w:rsid w:val="000D6912"/>
    <w:rsid w:val="000F22E2"/>
    <w:rsid w:val="000F240A"/>
    <w:rsid w:val="000F29E9"/>
    <w:rsid w:val="000F2B89"/>
    <w:rsid w:val="000F68C1"/>
    <w:rsid w:val="000F7A00"/>
    <w:rsid w:val="001036D4"/>
    <w:rsid w:val="00117DF1"/>
    <w:rsid w:val="00123D20"/>
    <w:rsid w:val="0012768E"/>
    <w:rsid w:val="00127E32"/>
    <w:rsid w:val="001300E5"/>
    <w:rsid w:val="00142C20"/>
    <w:rsid w:val="00142FCF"/>
    <w:rsid w:val="0014775D"/>
    <w:rsid w:val="00162964"/>
    <w:rsid w:val="001646AA"/>
    <w:rsid w:val="00164745"/>
    <w:rsid w:val="0017308F"/>
    <w:rsid w:val="00183880"/>
    <w:rsid w:val="00185092"/>
    <w:rsid w:val="00186B0E"/>
    <w:rsid w:val="001A10B1"/>
    <w:rsid w:val="001A1DC7"/>
    <w:rsid w:val="001A281D"/>
    <w:rsid w:val="001A3BB6"/>
    <w:rsid w:val="001B298D"/>
    <w:rsid w:val="001B7F8E"/>
    <w:rsid w:val="001C0839"/>
    <w:rsid w:val="001C1231"/>
    <w:rsid w:val="001C2DE5"/>
    <w:rsid w:val="001D0DB2"/>
    <w:rsid w:val="001D1287"/>
    <w:rsid w:val="001E5E18"/>
    <w:rsid w:val="001E759D"/>
    <w:rsid w:val="001F0CB2"/>
    <w:rsid w:val="001F5154"/>
    <w:rsid w:val="00200E75"/>
    <w:rsid w:val="00202212"/>
    <w:rsid w:val="00206851"/>
    <w:rsid w:val="002110D0"/>
    <w:rsid w:val="002135AB"/>
    <w:rsid w:val="002136DA"/>
    <w:rsid w:val="00222874"/>
    <w:rsid w:val="00250BF0"/>
    <w:rsid w:val="00251839"/>
    <w:rsid w:val="0025292C"/>
    <w:rsid w:val="00256747"/>
    <w:rsid w:val="00257B7D"/>
    <w:rsid w:val="002600A2"/>
    <w:rsid w:val="002608F3"/>
    <w:rsid w:val="00270E4F"/>
    <w:rsid w:val="002724EC"/>
    <w:rsid w:val="00273951"/>
    <w:rsid w:val="00273990"/>
    <w:rsid w:val="002748D1"/>
    <w:rsid w:val="0027668D"/>
    <w:rsid w:val="00277B8C"/>
    <w:rsid w:val="00291937"/>
    <w:rsid w:val="002945E3"/>
    <w:rsid w:val="002962B9"/>
    <w:rsid w:val="002A3A13"/>
    <w:rsid w:val="002A74F5"/>
    <w:rsid w:val="002B190B"/>
    <w:rsid w:val="002B36C1"/>
    <w:rsid w:val="002B453D"/>
    <w:rsid w:val="002B52DE"/>
    <w:rsid w:val="002B7165"/>
    <w:rsid w:val="002C6DA8"/>
    <w:rsid w:val="002D4363"/>
    <w:rsid w:val="002E2671"/>
    <w:rsid w:val="002E4113"/>
    <w:rsid w:val="002E4D83"/>
    <w:rsid w:val="002E7CB4"/>
    <w:rsid w:val="002F3391"/>
    <w:rsid w:val="002F3F26"/>
    <w:rsid w:val="002F6A48"/>
    <w:rsid w:val="002F7EAC"/>
    <w:rsid w:val="0030147F"/>
    <w:rsid w:val="00301DF4"/>
    <w:rsid w:val="00302ED5"/>
    <w:rsid w:val="00307ACD"/>
    <w:rsid w:val="00310968"/>
    <w:rsid w:val="0031253D"/>
    <w:rsid w:val="003159E7"/>
    <w:rsid w:val="003256AB"/>
    <w:rsid w:val="003309DA"/>
    <w:rsid w:val="00335773"/>
    <w:rsid w:val="00337EA8"/>
    <w:rsid w:val="00340A34"/>
    <w:rsid w:val="00345B25"/>
    <w:rsid w:val="00346372"/>
    <w:rsid w:val="003519D6"/>
    <w:rsid w:val="00360E7E"/>
    <w:rsid w:val="003632BE"/>
    <w:rsid w:val="00366B37"/>
    <w:rsid w:val="0037139D"/>
    <w:rsid w:val="003748AE"/>
    <w:rsid w:val="00377A09"/>
    <w:rsid w:val="00380109"/>
    <w:rsid w:val="003818F6"/>
    <w:rsid w:val="003822CC"/>
    <w:rsid w:val="00383970"/>
    <w:rsid w:val="00386279"/>
    <w:rsid w:val="00387EFC"/>
    <w:rsid w:val="00392008"/>
    <w:rsid w:val="003920A9"/>
    <w:rsid w:val="00394A37"/>
    <w:rsid w:val="00397FB1"/>
    <w:rsid w:val="003A624F"/>
    <w:rsid w:val="003B5235"/>
    <w:rsid w:val="003C05AF"/>
    <w:rsid w:val="003C28B6"/>
    <w:rsid w:val="003C7C91"/>
    <w:rsid w:val="003D033B"/>
    <w:rsid w:val="003D4EA4"/>
    <w:rsid w:val="003E0A8C"/>
    <w:rsid w:val="003E13E1"/>
    <w:rsid w:val="003F24D2"/>
    <w:rsid w:val="003F57CB"/>
    <w:rsid w:val="0040515D"/>
    <w:rsid w:val="00407576"/>
    <w:rsid w:val="00407E70"/>
    <w:rsid w:val="00412F46"/>
    <w:rsid w:val="0041301D"/>
    <w:rsid w:val="004166B8"/>
    <w:rsid w:val="004169EE"/>
    <w:rsid w:val="00417501"/>
    <w:rsid w:val="00425246"/>
    <w:rsid w:val="00426294"/>
    <w:rsid w:val="004307F6"/>
    <w:rsid w:val="00433537"/>
    <w:rsid w:val="004342AB"/>
    <w:rsid w:val="0043568C"/>
    <w:rsid w:val="00437E4C"/>
    <w:rsid w:val="004436DD"/>
    <w:rsid w:val="004537CA"/>
    <w:rsid w:val="0045421F"/>
    <w:rsid w:val="00461A66"/>
    <w:rsid w:val="0046730F"/>
    <w:rsid w:val="00467FB6"/>
    <w:rsid w:val="00472BC2"/>
    <w:rsid w:val="00473C07"/>
    <w:rsid w:val="00475D18"/>
    <w:rsid w:val="00475FDB"/>
    <w:rsid w:val="0047709C"/>
    <w:rsid w:val="004809E5"/>
    <w:rsid w:val="00482E35"/>
    <w:rsid w:val="00485B02"/>
    <w:rsid w:val="004953AB"/>
    <w:rsid w:val="004A3FA2"/>
    <w:rsid w:val="004A510E"/>
    <w:rsid w:val="004A563A"/>
    <w:rsid w:val="004A69A2"/>
    <w:rsid w:val="004B073A"/>
    <w:rsid w:val="004B3AC2"/>
    <w:rsid w:val="004B3F29"/>
    <w:rsid w:val="004B3FB7"/>
    <w:rsid w:val="004B535F"/>
    <w:rsid w:val="004B6A0A"/>
    <w:rsid w:val="004B6F2F"/>
    <w:rsid w:val="004C133B"/>
    <w:rsid w:val="004D2190"/>
    <w:rsid w:val="004D4C6C"/>
    <w:rsid w:val="004D7309"/>
    <w:rsid w:val="004E284F"/>
    <w:rsid w:val="004E4BE1"/>
    <w:rsid w:val="004E5F77"/>
    <w:rsid w:val="004E7C7A"/>
    <w:rsid w:val="004F0C7E"/>
    <w:rsid w:val="004F1A55"/>
    <w:rsid w:val="004F5B05"/>
    <w:rsid w:val="004F7CF8"/>
    <w:rsid w:val="00501343"/>
    <w:rsid w:val="00503C64"/>
    <w:rsid w:val="00510FAD"/>
    <w:rsid w:val="00513B19"/>
    <w:rsid w:val="00514BE2"/>
    <w:rsid w:val="0051580F"/>
    <w:rsid w:val="00520D1E"/>
    <w:rsid w:val="005217BA"/>
    <w:rsid w:val="00524DFB"/>
    <w:rsid w:val="00524F4A"/>
    <w:rsid w:val="005342CB"/>
    <w:rsid w:val="0053474B"/>
    <w:rsid w:val="005402B6"/>
    <w:rsid w:val="00540911"/>
    <w:rsid w:val="005418A7"/>
    <w:rsid w:val="00544038"/>
    <w:rsid w:val="00546D8A"/>
    <w:rsid w:val="0055215B"/>
    <w:rsid w:val="005536FF"/>
    <w:rsid w:val="00560985"/>
    <w:rsid w:val="00560BF1"/>
    <w:rsid w:val="005610BA"/>
    <w:rsid w:val="0056355E"/>
    <w:rsid w:val="0056393D"/>
    <w:rsid w:val="005654D4"/>
    <w:rsid w:val="00567AA6"/>
    <w:rsid w:val="00572CFE"/>
    <w:rsid w:val="005747B7"/>
    <w:rsid w:val="00576587"/>
    <w:rsid w:val="0057791C"/>
    <w:rsid w:val="00581986"/>
    <w:rsid w:val="00583EEE"/>
    <w:rsid w:val="00591CB1"/>
    <w:rsid w:val="0059207A"/>
    <w:rsid w:val="005A3A0D"/>
    <w:rsid w:val="005A50AF"/>
    <w:rsid w:val="005A587C"/>
    <w:rsid w:val="005A6E0B"/>
    <w:rsid w:val="005B015F"/>
    <w:rsid w:val="005B1683"/>
    <w:rsid w:val="005B19C5"/>
    <w:rsid w:val="005B1F27"/>
    <w:rsid w:val="005B3515"/>
    <w:rsid w:val="005B5D71"/>
    <w:rsid w:val="005C4FC3"/>
    <w:rsid w:val="005D571D"/>
    <w:rsid w:val="005D6547"/>
    <w:rsid w:val="005E361A"/>
    <w:rsid w:val="005F30BF"/>
    <w:rsid w:val="0060124A"/>
    <w:rsid w:val="006056B5"/>
    <w:rsid w:val="00606658"/>
    <w:rsid w:val="0061424C"/>
    <w:rsid w:val="006160C5"/>
    <w:rsid w:val="0061639C"/>
    <w:rsid w:val="00620057"/>
    <w:rsid w:val="006205F3"/>
    <w:rsid w:val="00623C34"/>
    <w:rsid w:val="0063292D"/>
    <w:rsid w:val="00633901"/>
    <w:rsid w:val="00634763"/>
    <w:rsid w:val="006440CE"/>
    <w:rsid w:val="0065021A"/>
    <w:rsid w:val="00653F45"/>
    <w:rsid w:val="00657AFB"/>
    <w:rsid w:val="006702B6"/>
    <w:rsid w:val="006745E9"/>
    <w:rsid w:val="00686EA0"/>
    <w:rsid w:val="00687057"/>
    <w:rsid w:val="00687828"/>
    <w:rsid w:val="00691B2A"/>
    <w:rsid w:val="00693A59"/>
    <w:rsid w:val="00697BF5"/>
    <w:rsid w:val="006A21A2"/>
    <w:rsid w:val="006A26DF"/>
    <w:rsid w:val="006A3B43"/>
    <w:rsid w:val="006B4040"/>
    <w:rsid w:val="006B40A2"/>
    <w:rsid w:val="006B5FB3"/>
    <w:rsid w:val="006B7B7A"/>
    <w:rsid w:val="006C2921"/>
    <w:rsid w:val="006C52B4"/>
    <w:rsid w:val="006C6759"/>
    <w:rsid w:val="006C7EED"/>
    <w:rsid w:val="006D2411"/>
    <w:rsid w:val="006D32D0"/>
    <w:rsid w:val="006E0646"/>
    <w:rsid w:val="006E3AAE"/>
    <w:rsid w:val="006E4D21"/>
    <w:rsid w:val="006F24DB"/>
    <w:rsid w:val="006F4AEB"/>
    <w:rsid w:val="006F60C2"/>
    <w:rsid w:val="00700B69"/>
    <w:rsid w:val="00701263"/>
    <w:rsid w:val="00703998"/>
    <w:rsid w:val="00704937"/>
    <w:rsid w:val="00706754"/>
    <w:rsid w:val="0071004E"/>
    <w:rsid w:val="007157F2"/>
    <w:rsid w:val="00720298"/>
    <w:rsid w:val="00721345"/>
    <w:rsid w:val="0072394A"/>
    <w:rsid w:val="00724D92"/>
    <w:rsid w:val="007250F6"/>
    <w:rsid w:val="007273EC"/>
    <w:rsid w:val="007274C3"/>
    <w:rsid w:val="0073029A"/>
    <w:rsid w:val="0073033F"/>
    <w:rsid w:val="00733B1E"/>
    <w:rsid w:val="00735A63"/>
    <w:rsid w:val="00740DF2"/>
    <w:rsid w:val="00740E6C"/>
    <w:rsid w:val="00743491"/>
    <w:rsid w:val="00743526"/>
    <w:rsid w:val="0074523A"/>
    <w:rsid w:val="0075006B"/>
    <w:rsid w:val="0075028C"/>
    <w:rsid w:val="007507E1"/>
    <w:rsid w:val="007516F2"/>
    <w:rsid w:val="007643A5"/>
    <w:rsid w:val="00766F69"/>
    <w:rsid w:val="007731F9"/>
    <w:rsid w:val="007733BA"/>
    <w:rsid w:val="0077703C"/>
    <w:rsid w:val="007775F8"/>
    <w:rsid w:val="00780D2A"/>
    <w:rsid w:val="00782277"/>
    <w:rsid w:val="00783369"/>
    <w:rsid w:val="007845D7"/>
    <w:rsid w:val="00786A3E"/>
    <w:rsid w:val="00790EC5"/>
    <w:rsid w:val="00793E02"/>
    <w:rsid w:val="00794CEC"/>
    <w:rsid w:val="007970A0"/>
    <w:rsid w:val="007A0177"/>
    <w:rsid w:val="007A7A73"/>
    <w:rsid w:val="007B37AE"/>
    <w:rsid w:val="007B475E"/>
    <w:rsid w:val="007B6A9B"/>
    <w:rsid w:val="007C0048"/>
    <w:rsid w:val="007C4274"/>
    <w:rsid w:val="007D1B7B"/>
    <w:rsid w:val="007E2E42"/>
    <w:rsid w:val="007E42B1"/>
    <w:rsid w:val="007F125A"/>
    <w:rsid w:val="007F600C"/>
    <w:rsid w:val="007F6731"/>
    <w:rsid w:val="0080008A"/>
    <w:rsid w:val="00800751"/>
    <w:rsid w:val="00801251"/>
    <w:rsid w:val="008043F1"/>
    <w:rsid w:val="008063C4"/>
    <w:rsid w:val="00811A55"/>
    <w:rsid w:val="008153A4"/>
    <w:rsid w:val="00820981"/>
    <w:rsid w:val="00824D08"/>
    <w:rsid w:val="00830809"/>
    <w:rsid w:val="0083177B"/>
    <w:rsid w:val="008336A1"/>
    <w:rsid w:val="00837302"/>
    <w:rsid w:val="008373FD"/>
    <w:rsid w:val="0084585D"/>
    <w:rsid w:val="00847658"/>
    <w:rsid w:val="00853EFB"/>
    <w:rsid w:val="00857E2D"/>
    <w:rsid w:val="00864E35"/>
    <w:rsid w:val="00873548"/>
    <w:rsid w:val="00873DA0"/>
    <w:rsid w:val="008759AC"/>
    <w:rsid w:val="00875C7B"/>
    <w:rsid w:val="00875EAE"/>
    <w:rsid w:val="00885F93"/>
    <w:rsid w:val="0088763F"/>
    <w:rsid w:val="00892804"/>
    <w:rsid w:val="0089368F"/>
    <w:rsid w:val="00894514"/>
    <w:rsid w:val="008A1390"/>
    <w:rsid w:val="008A1FE3"/>
    <w:rsid w:val="008A4F2C"/>
    <w:rsid w:val="008A72F9"/>
    <w:rsid w:val="008B183C"/>
    <w:rsid w:val="008B3655"/>
    <w:rsid w:val="008B7650"/>
    <w:rsid w:val="008B78E0"/>
    <w:rsid w:val="008B7FBB"/>
    <w:rsid w:val="008C44EA"/>
    <w:rsid w:val="008C5B34"/>
    <w:rsid w:val="008D1023"/>
    <w:rsid w:val="008D47D6"/>
    <w:rsid w:val="008D4E63"/>
    <w:rsid w:val="008D599C"/>
    <w:rsid w:val="008E3F32"/>
    <w:rsid w:val="008F08DB"/>
    <w:rsid w:val="008F0BFE"/>
    <w:rsid w:val="008F3C20"/>
    <w:rsid w:val="00902CC7"/>
    <w:rsid w:val="00906AC7"/>
    <w:rsid w:val="00907617"/>
    <w:rsid w:val="009147F6"/>
    <w:rsid w:val="009155CB"/>
    <w:rsid w:val="0091780F"/>
    <w:rsid w:val="0092327C"/>
    <w:rsid w:val="00925C6D"/>
    <w:rsid w:val="00927D8E"/>
    <w:rsid w:val="00933CA1"/>
    <w:rsid w:val="00934FEE"/>
    <w:rsid w:val="00940C63"/>
    <w:rsid w:val="00944A16"/>
    <w:rsid w:val="009473B3"/>
    <w:rsid w:val="00950FC1"/>
    <w:rsid w:val="009517BE"/>
    <w:rsid w:val="00961066"/>
    <w:rsid w:val="00962DD6"/>
    <w:rsid w:val="00962FFB"/>
    <w:rsid w:val="00965040"/>
    <w:rsid w:val="00970DB6"/>
    <w:rsid w:val="0097236B"/>
    <w:rsid w:val="00976E9E"/>
    <w:rsid w:val="009800E6"/>
    <w:rsid w:val="00985DCF"/>
    <w:rsid w:val="009866AA"/>
    <w:rsid w:val="009911AA"/>
    <w:rsid w:val="00994FB2"/>
    <w:rsid w:val="009A0F39"/>
    <w:rsid w:val="009A212C"/>
    <w:rsid w:val="009A3C23"/>
    <w:rsid w:val="009A4958"/>
    <w:rsid w:val="009A4C35"/>
    <w:rsid w:val="009B0B13"/>
    <w:rsid w:val="009B1B30"/>
    <w:rsid w:val="009B1D2B"/>
    <w:rsid w:val="009B35E8"/>
    <w:rsid w:val="009C08DA"/>
    <w:rsid w:val="009C2FBB"/>
    <w:rsid w:val="009C64C6"/>
    <w:rsid w:val="009D66E9"/>
    <w:rsid w:val="009E293E"/>
    <w:rsid w:val="009E33C1"/>
    <w:rsid w:val="009E34D7"/>
    <w:rsid w:val="009E3763"/>
    <w:rsid w:val="009F07C7"/>
    <w:rsid w:val="009F2091"/>
    <w:rsid w:val="009F4E58"/>
    <w:rsid w:val="009F5B69"/>
    <w:rsid w:val="00A00D11"/>
    <w:rsid w:val="00A01AF0"/>
    <w:rsid w:val="00A04A75"/>
    <w:rsid w:val="00A04E9A"/>
    <w:rsid w:val="00A10DED"/>
    <w:rsid w:val="00A11AB2"/>
    <w:rsid w:val="00A14D40"/>
    <w:rsid w:val="00A14F16"/>
    <w:rsid w:val="00A1529B"/>
    <w:rsid w:val="00A1692C"/>
    <w:rsid w:val="00A16AED"/>
    <w:rsid w:val="00A17E7E"/>
    <w:rsid w:val="00A21020"/>
    <w:rsid w:val="00A23033"/>
    <w:rsid w:val="00A233F8"/>
    <w:rsid w:val="00A2546E"/>
    <w:rsid w:val="00A32EED"/>
    <w:rsid w:val="00A35AAB"/>
    <w:rsid w:val="00A3775E"/>
    <w:rsid w:val="00A41BBE"/>
    <w:rsid w:val="00A4443A"/>
    <w:rsid w:val="00A446D3"/>
    <w:rsid w:val="00A44B52"/>
    <w:rsid w:val="00A44CC9"/>
    <w:rsid w:val="00A53469"/>
    <w:rsid w:val="00A56CBD"/>
    <w:rsid w:val="00A57F0A"/>
    <w:rsid w:val="00A62055"/>
    <w:rsid w:val="00A62D35"/>
    <w:rsid w:val="00A636D8"/>
    <w:rsid w:val="00A63D4D"/>
    <w:rsid w:val="00A64164"/>
    <w:rsid w:val="00A67235"/>
    <w:rsid w:val="00A673CC"/>
    <w:rsid w:val="00A678B7"/>
    <w:rsid w:val="00A7145F"/>
    <w:rsid w:val="00A72C1D"/>
    <w:rsid w:val="00A74CEF"/>
    <w:rsid w:val="00A80691"/>
    <w:rsid w:val="00A814D5"/>
    <w:rsid w:val="00A85D36"/>
    <w:rsid w:val="00A912B6"/>
    <w:rsid w:val="00A9161C"/>
    <w:rsid w:val="00A9251C"/>
    <w:rsid w:val="00A92913"/>
    <w:rsid w:val="00A96C50"/>
    <w:rsid w:val="00AA0AA6"/>
    <w:rsid w:val="00AA1481"/>
    <w:rsid w:val="00AA51AA"/>
    <w:rsid w:val="00AA7A15"/>
    <w:rsid w:val="00AB7176"/>
    <w:rsid w:val="00AB7E4A"/>
    <w:rsid w:val="00AC2ECC"/>
    <w:rsid w:val="00AC3AB7"/>
    <w:rsid w:val="00AD10AE"/>
    <w:rsid w:val="00AD1FEE"/>
    <w:rsid w:val="00AD37BC"/>
    <w:rsid w:val="00AE0726"/>
    <w:rsid w:val="00AE277B"/>
    <w:rsid w:val="00AE3E82"/>
    <w:rsid w:val="00AE58F5"/>
    <w:rsid w:val="00AE5D71"/>
    <w:rsid w:val="00B211A7"/>
    <w:rsid w:val="00B24DF0"/>
    <w:rsid w:val="00B31755"/>
    <w:rsid w:val="00B320C4"/>
    <w:rsid w:val="00B32381"/>
    <w:rsid w:val="00B3392E"/>
    <w:rsid w:val="00B53C44"/>
    <w:rsid w:val="00B545CC"/>
    <w:rsid w:val="00B55431"/>
    <w:rsid w:val="00B62D0B"/>
    <w:rsid w:val="00B63865"/>
    <w:rsid w:val="00B662FD"/>
    <w:rsid w:val="00B90C6F"/>
    <w:rsid w:val="00B935F3"/>
    <w:rsid w:val="00B94D40"/>
    <w:rsid w:val="00B95988"/>
    <w:rsid w:val="00BA1804"/>
    <w:rsid w:val="00BA6684"/>
    <w:rsid w:val="00BA7560"/>
    <w:rsid w:val="00BC5A84"/>
    <w:rsid w:val="00BD04D2"/>
    <w:rsid w:val="00BD0D75"/>
    <w:rsid w:val="00BD18BE"/>
    <w:rsid w:val="00BD26C4"/>
    <w:rsid w:val="00BD5FC9"/>
    <w:rsid w:val="00BD71FE"/>
    <w:rsid w:val="00BE32F7"/>
    <w:rsid w:val="00BE59FC"/>
    <w:rsid w:val="00BE6304"/>
    <w:rsid w:val="00BF428E"/>
    <w:rsid w:val="00BF49C1"/>
    <w:rsid w:val="00BF6214"/>
    <w:rsid w:val="00C01321"/>
    <w:rsid w:val="00C1400E"/>
    <w:rsid w:val="00C160A1"/>
    <w:rsid w:val="00C163F7"/>
    <w:rsid w:val="00C20E19"/>
    <w:rsid w:val="00C32D6E"/>
    <w:rsid w:val="00C402D6"/>
    <w:rsid w:val="00C42195"/>
    <w:rsid w:val="00C428B4"/>
    <w:rsid w:val="00C477CC"/>
    <w:rsid w:val="00C51092"/>
    <w:rsid w:val="00C51A9D"/>
    <w:rsid w:val="00C52672"/>
    <w:rsid w:val="00C56CAE"/>
    <w:rsid w:val="00C60221"/>
    <w:rsid w:val="00C61EE7"/>
    <w:rsid w:val="00C720FE"/>
    <w:rsid w:val="00C72DC8"/>
    <w:rsid w:val="00C73713"/>
    <w:rsid w:val="00C87481"/>
    <w:rsid w:val="00C9421E"/>
    <w:rsid w:val="00C96AC0"/>
    <w:rsid w:val="00CA3355"/>
    <w:rsid w:val="00CB3FCE"/>
    <w:rsid w:val="00CB5506"/>
    <w:rsid w:val="00CB647D"/>
    <w:rsid w:val="00CB6954"/>
    <w:rsid w:val="00CC3273"/>
    <w:rsid w:val="00CC4498"/>
    <w:rsid w:val="00CC5956"/>
    <w:rsid w:val="00CC7637"/>
    <w:rsid w:val="00CD17C3"/>
    <w:rsid w:val="00CE1A18"/>
    <w:rsid w:val="00CE4BE6"/>
    <w:rsid w:val="00CE5EC8"/>
    <w:rsid w:val="00CF05F7"/>
    <w:rsid w:val="00CF602A"/>
    <w:rsid w:val="00D01AFF"/>
    <w:rsid w:val="00D02BF6"/>
    <w:rsid w:val="00D03E0F"/>
    <w:rsid w:val="00D0453A"/>
    <w:rsid w:val="00D06CE9"/>
    <w:rsid w:val="00D15E98"/>
    <w:rsid w:val="00D22458"/>
    <w:rsid w:val="00D25B51"/>
    <w:rsid w:val="00D31416"/>
    <w:rsid w:val="00D319D9"/>
    <w:rsid w:val="00D32A72"/>
    <w:rsid w:val="00D34D79"/>
    <w:rsid w:val="00D44D7C"/>
    <w:rsid w:val="00D45E93"/>
    <w:rsid w:val="00D50BF5"/>
    <w:rsid w:val="00D553E9"/>
    <w:rsid w:val="00D615BA"/>
    <w:rsid w:val="00D66FD9"/>
    <w:rsid w:val="00D723D8"/>
    <w:rsid w:val="00D72F76"/>
    <w:rsid w:val="00D76DB1"/>
    <w:rsid w:val="00D774A0"/>
    <w:rsid w:val="00D77641"/>
    <w:rsid w:val="00D819D8"/>
    <w:rsid w:val="00D82AA3"/>
    <w:rsid w:val="00D86181"/>
    <w:rsid w:val="00D87A4A"/>
    <w:rsid w:val="00D87B83"/>
    <w:rsid w:val="00D905AB"/>
    <w:rsid w:val="00D91235"/>
    <w:rsid w:val="00D91D07"/>
    <w:rsid w:val="00D922E3"/>
    <w:rsid w:val="00D93061"/>
    <w:rsid w:val="00DA1C1B"/>
    <w:rsid w:val="00DA2DC1"/>
    <w:rsid w:val="00DA2E79"/>
    <w:rsid w:val="00DA5756"/>
    <w:rsid w:val="00DB596D"/>
    <w:rsid w:val="00DB60E6"/>
    <w:rsid w:val="00DB6B4B"/>
    <w:rsid w:val="00DB6DC1"/>
    <w:rsid w:val="00DC352D"/>
    <w:rsid w:val="00DC6610"/>
    <w:rsid w:val="00DC7692"/>
    <w:rsid w:val="00DD292E"/>
    <w:rsid w:val="00DD6D3A"/>
    <w:rsid w:val="00DE1E6B"/>
    <w:rsid w:val="00DE4C2F"/>
    <w:rsid w:val="00DE5430"/>
    <w:rsid w:val="00DE6723"/>
    <w:rsid w:val="00DF3B02"/>
    <w:rsid w:val="00DF3F61"/>
    <w:rsid w:val="00DF698B"/>
    <w:rsid w:val="00DF7D0C"/>
    <w:rsid w:val="00E0008B"/>
    <w:rsid w:val="00E028A9"/>
    <w:rsid w:val="00E046EE"/>
    <w:rsid w:val="00E061CC"/>
    <w:rsid w:val="00E06958"/>
    <w:rsid w:val="00E11217"/>
    <w:rsid w:val="00E150A5"/>
    <w:rsid w:val="00E1577E"/>
    <w:rsid w:val="00E21EB3"/>
    <w:rsid w:val="00E304D1"/>
    <w:rsid w:val="00E34466"/>
    <w:rsid w:val="00E346FD"/>
    <w:rsid w:val="00E43894"/>
    <w:rsid w:val="00E44E87"/>
    <w:rsid w:val="00E453E6"/>
    <w:rsid w:val="00E55A0B"/>
    <w:rsid w:val="00E60FED"/>
    <w:rsid w:val="00E619BD"/>
    <w:rsid w:val="00E65F6F"/>
    <w:rsid w:val="00E677A8"/>
    <w:rsid w:val="00E67ED2"/>
    <w:rsid w:val="00E70E76"/>
    <w:rsid w:val="00E842EF"/>
    <w:rsid w:val="00E85D16"/>
    <w:rsid w:val="00E86D40"/>
    <w:rsid w:val="00E87767"/>
    <w:rsid w:val="00E9264F"/>
    <w:rsid w:val="00E93512"/>
    <w:rsid w:val="00E96C02"/>
    <w:rsid w:val="00E9731B"/>
    <w:rsid w:val="00EA3018"/>
    <w:rsid w:val="00EA7A84"/>
    <w:rsid w:val="00EB14AE"/>
    <w:rsid w:val="00EB72DD"/>
    <w:rsid w:val="00EB72F9"/>
    <w:rsid w:val="00EC0B70"/>
    <w:rsid w:val="00ED2E23"/>
    <w:rsid w:val="00EE0E64"/>
    <w:rsid w:val="00EF128E"/>
    <w:rsid w:val="00EF362E"/>
    <w:rsid w:val="00EF7D82"/>
    <w:rsid w:val="00F042AA"/>
    <w:rsid w:val="00F10445"/>
    <w:rsid w:val="00F11293"/>
    <w:rsid w:val="00F11525"/>
    <w:rsid w:val="00F13035"/>
    <w:rsid w:val="00F17DAD"/>
    <w:rsid w:val="00F20D55"/>
    <w:rsid w:val="00F2197D"/>
    <w:rsid w:val="00F23970"/>
    <w:rsid w:val="00F27B8A"/>
    <w:rsid w:val="00F31F17"/>
    <w:rsid w:val="00F337D1"/>
    <w:rsid w:val="00F36BCB"/>
    <w:rsid w:val="00F37E1B"/>
    <w:rsid w:val="00F42080"/>
    <w:rsid w:val="00F4425B"/>
    <w:rsid w:val="00F47625"/>
    <w:rsid w:val="00F5251F"/>
    <w:rsid w:val="00F53253"/>
    <w:rsid w:val="00F541F1"/>
    <w:rsid w:val="00F66BD6"/>
    <w:rsid w:val="00F7279F"/>
    <w:rsid w:val="00F73DEA"/>
    <w:rsid w:val="00F73E1A"/>
    <w:rsid w:val="00F804DA"/>
    <w:rsid w:val="00F82C00"/>
    <w:rsid w:val="00F86924"/>
    <w:rsid w:val="00F86E58"/>
    <w:rsid w:val="00F9251A"/>
    <w:rsid w:val="00F9418B"/>
    <w:rsid w:val="00F94A9C"/>
    <w:rsid w:val="00FB55B7"/>
    <w:rsid w:val="00FC2111"/>
    <w:rsid w:val="00FD6301"/>
    <w:rsid w:val="00FD78F2"/>
    <w:rsid w:val="00FD7EBD"/>
    <w:rsid w:val="00FE0CC7"/>
    <w:rsid w:val="00FE1BD6"/>
    <w:rsid w:val="00FF0A81"/>
    <w:rsid w:val="00FF38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B85DD1DE-1235-43FE-9429-6D3E35A401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45E93"/>
  </w:style>
  <w:style w:type="paragraph" w:styleId="Heading1">
    <w:name w:val="heading 1"/>
    <w:basedOn w:val="Normal"/>
    <w:next w:val="Normal"/>
    <w:link w:val="Heading1Char"/>
    <w:uiPriority w:val="99"/>
    <w:qFormat/>
    <w:rsid w:val="00A4443A"/>
    <w:pPr>
      <w:widowControl w:val="0"/>
      <w:autoSpaceDE w:val="0"/>
      <w:autoSpaceDN w:val="0"/>
      <w:adjustRightInd w:val="0"/>
      <w:spacing w:after="0" w:line="240" w:lineRule="auto"/>
      <w:ind w:left="540" w:hanging="540"/>
      <w:outlineLvl w:val="0"/>
    </w:pPr>
    <w:rPr>
      <w:rFonts w:ascii="Calibri" w:eastAsia="Times New Roman" w:hAnsi="Calibri" w:cs="Times New Roman"/>
      <w:color w:val="000000"/>
      <w:sz w:val="64"/>
      <w:szCs w:val="64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Heading2">
    <w:name w:val="heading 2"/>
    <w:basedOn w:val="Normal"/>
    <w:next w:val="Normal"/>
    <w:link w:val="Heading2Char"/>
    <w:uiPriority w:val="99"/>
    <w:qFormat/>
    <w:rsid w:val="00A4443A"/>
    <w:pPr>
      <w:widowControl w:val="0"/>
      <w:autoSpaceDE w:val="0"/>
      <w:autoSpaceDN w:val="0"/>
      <w:adjustRightInd w:val="0"/>
      <w:spacing w:after="0" w:line="240" w:lineRule="auto"/>
      <w:ind w:left="1170" w:hanging="450"/>
      <w:outlineLvl w:val="1"/>
    </w:pPr>
    <w:rPr>
      <w:rFonts w:ascii="Calibri" w:eastAsia="Times New Roman" w:hAnsi="Calibri" w:cs="Times New Roman"/>
      <w:color w:val="000000"/>
      <w:sz w:val="56"/>
      <w:szCs w:val="56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22E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160C5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7D1B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D1B7B"/>
  </w:style>
  <w:style w:type="paragraph" w:styleId="Footer">
    <w:name w:val="footer"/>
    <w:basedOn w:val="Normal"/>
    <w:link w:val="FooterChar"/>
    <w:uiPriority w:val="99"/>
    <w:unhideWhenUsed/>
    <w:rsid w:val="007D1B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1B7B"/>
  </w:style>
  <w:style w:type="paragraph" w:styleId="BalloonText">
    <w:name w:val="Balloon Text"/>
    <w:basedOn w:val="Normal"/>
    <w:link w:val="BalloonTextChar"/>
    <w:uiPriority w:val="99"/>
    <w:semiHidden/>
    <w:unhideWhenUsed/>
    <w:rsid w:val="002739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3951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724D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9"/>
    <w:rsid w:val="00A4443A"/>
    <w:rPr>
      <w:rFonts w:ascii="Calibri" w:eastAsia="Times New Roman" w:hAnsi="Calibri" w:cs="Times New Roman"/>
      <w:color w:val="000000"/>
      <w:sz w:val="64"/>
      <w:szCs w:val="64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customStyle="1" w:styleId="Heading2Char">
    <w:name w:val="Heading 2 Char"/>
    <w:basedOn w:val="DefaultParagraphFont"/>
    <w:link w:val="Heading2"/>
    <w:uiPriority w:val="99"/>
    <w:rsid w:val="00A4443A"/>
    <w:rPr>
      <w:rFonts w:ascii="Calibri" w:eastAsia="Times New Roman" w:hAnsi="Calibri" w:cs="Times New Roman"/>
      <w:color w:val="000000"/>
      <w:sz w:val="56"/>
      <w:szCs w:val="56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styleId="PlaceholderText">
    <w:name w:val="Placeholder Text"/>
    <w:basedOn w:val="DefaultParagraphFont"/>
    <w:uiPriority w:val="99"/>
    <w:semiHidden/>
    <w:rsid w:val="00D02BF6"/>
    <w:rPr>
      <w:color w:val="808080"/>
    </w:rPr>
  </w:style>
  <w:style w:type="paragraph" w:styleId="BodyTextIndent">
    <w:name w:val="Body Text Indent"/>
    <w:basedOn w:val="Normal"/>
    <w:link w:val="BodyTextIndentChar"/>
    <w:rsid w:val="00DC7692"/>
    <w:pPr>
      <w:spacing w:after="0" w:line="360" w:lineRule="auto"/>
      <w:ind w:left="5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DC7692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560985"/>
    <w:rPr>
      <w:color w:val="0000FF" w:themeColor="hyperlink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E55A0B"/>
    <w:pPr>
      <w:spacing w:line="240" w:lineRule="auto"/>
    </w:pPr>
    <w:rPr>
      <w:i/>
      <w:iCs/>
      <w:color w:val="1F497D" w:themeColor="text2"/>
      <w:sz w:val="18"/>
      <w:szCs w:val="18"/>
    </w:rPr>
  </w:style>
  <w:style w:type="paragraph" w:styleId="TableofFigures">
    <w:name w:val="table of figures"/>
    <w:aliases w:val="Latihan"/>
    <w:basedOn w:val="NoSpacing"/>
    <w:next w:val="NoSpacing"/>
    <w:uiPriority w:val="99"/>
    <w:unhideWhenUsed/>
    <w:rsid w:val="00E55A0B"/>
  </w:style>
  <w:style w:type="paragraph" w:styleId="NoSpacing">
    <w:name w:val="No Spacing"/>
    <w:uiPriority w:val="1"/>
    <w:qFormat/>
    <w:rsid w:val="00E55A0B"/>
    <w:pPr>
      <w:spacing w:after="0" w:line="240" w:lineRule="auto"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1424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id-ID" w:eastAsia="id-ID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1424C"/>
    <w:rPr>
      <w:rFonts w:ascii="Courier New" w:eastAsia="Times New Roman" w:hAnsi="Courier New" w:cs="Courier New"/>
      <w:sz w:val="20"/>
      <w:szCs w:val="20"/>
      <w:lang w:val="id-ID" w:eastAsia="id-I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14725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88618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9304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68483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6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166939">
          <w:marLeft w:val="1354"/>
          <w:marRight w:val="0"/>
          <w:marTop w:val="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99476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05599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291786">
          <w:marLeft w:val="1354"/>
          <w:marRight w:val="0"/>
          <w:marTop w:val="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07308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53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5820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60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55082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74885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22586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0624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76335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60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74401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58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58369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00133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868629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720693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7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9421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991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36196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727663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74036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90135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33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0864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25021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40446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61189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0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5871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776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68423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58593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02554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65398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9994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72693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85149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2746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67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42307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7016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34255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97997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09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7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37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89480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08494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79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6990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56694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330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5412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89719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1618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80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79927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83926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98168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0851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392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09162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39491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05488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04350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6561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73270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78826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1169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751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83416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973752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0119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84850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86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2902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04658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78912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7904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13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8826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34666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92242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25157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287354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85835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062330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357251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99069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07795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969691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841313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14676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10870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31353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98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496467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356831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943745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666626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059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5913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06943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2537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12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41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06417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24996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8185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533542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240311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25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8927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99966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91888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15113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8095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92822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81607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83954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836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25713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93054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81398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3723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70539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14502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36332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91159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045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412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68496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1451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20959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07779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68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960314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431025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43581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838386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48958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99895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121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22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0325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14317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87071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51212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749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06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6590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02788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1305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12268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5673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1181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39223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6677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46376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6124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2301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654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98052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5564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95799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5706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5353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60265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2029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0796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9110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78766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24319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20467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8926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6740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8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57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923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32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759233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015990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66139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969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237604">
          <w:marLeft w:val="346"/>
          <w:marRight w:val="0"/>
          <w:marTop w:val="3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93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51841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15635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03864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28883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55379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17919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6586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275563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428717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971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482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645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981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2692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4873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5756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2052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31702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406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57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3498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34314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69813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26957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77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63720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75679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6377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58727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3101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932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503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45524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7095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9735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01635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68086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917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24556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00379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396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11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32426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5712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853120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21960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335768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552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45796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69789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3091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706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68968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87960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897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06487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27732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8120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2165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34496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63201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414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51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468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671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97202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52369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37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53887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73791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7932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31805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90318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7276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3166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0598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43567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230681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97447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092056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527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5962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8609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6061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41322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8498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1798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80690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928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982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9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567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09331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99726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62715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09123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77325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4433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817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02959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41005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10164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487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5734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14140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429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92751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07326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13397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95982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78012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922758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519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5426565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865838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315487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46794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944344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618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19092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83964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6234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66661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077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338134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8570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64932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41762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09572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95051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4647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86456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12104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98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4251968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18280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42498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11130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2526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16567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01405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06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2874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676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184781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7302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78881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22868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690727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7173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34772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62464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8043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224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397760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9255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50944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501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64589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265995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701888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431186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365872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9391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745875">
          <w:marLeft w:val="188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083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190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28423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392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49888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59947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79595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485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565212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616417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348570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79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56064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08034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44239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00234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424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5698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46919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35209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5974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5021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83329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3728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04069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8641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9506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376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124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092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192635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60579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69883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88933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15288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14006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298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019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46582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89765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465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8988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52667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71495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5325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96967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7987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97186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1035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13428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05582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33041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681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38581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690771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929560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460203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58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6367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2432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32740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91944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6981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340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00701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39671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2593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30280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46451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4560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01352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6843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8143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86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3625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102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47758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37108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04535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38427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18089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05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4749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49251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12232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1359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63981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6001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92613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75259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43616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304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15781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16520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2408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2397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304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43493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1969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72935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9778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96297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991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944737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044392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398233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18688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721661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092188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139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47676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35344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826717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665803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782946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17539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89351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98722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64939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98345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5369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129840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08973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537753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84417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484192">
          <w:marLeft w:val="116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96293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37371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026560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570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5324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84924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538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74174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91092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087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2358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6119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02521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11443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44187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80080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577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2700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92740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48680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08056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46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1879123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723959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581171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796617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955403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379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7593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61806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9026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77960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1383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97224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4059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92317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399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5668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7415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275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33858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22271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20020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60117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70860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89055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774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6292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scilab.org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00181C-B9EA-4E70-B9A2-A287B53B3D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988</Words>
  <Characters>5634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odul Aljabar Linear dan Matriks</vt:lpstr>
    </vt:vector>
  </TitlesOfParts>
  <Company>Hewlett-Packard</Company>
  <LinksUpToDate>false</LinksUpToDate>
  <CharactersWithSpaces>66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 Aljabar Linear dan Matriks</dc:title>
  <dc:creator>Ednawati Rainarli</dc:creator>
  <cp:lastModifiedBy>indi widi</cp:lastModifiedBy>
  <cp:revision>2</cp:revision>
  <cp:lastPrinted>2011-09-25T07:13:00Z</cp:lastPrinted>
  <dcterms:created xsi:type="dcterms:W3CDTF">2018-03-18T12:00:00Z</dcterms:created>
  <dcterms:modified xsi:type="dcterms:W3CDTF">2018-03-18T1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